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ACE60F" w14:textId="7B583429" w:rsidR="00E25A5F" w:rsidRDefault="00E25A5F" w:rsidP="00E25A5F">
      <w:pPr>
        <w:pStyle w:val="Psectionheading"/>
      </w:pPr>
      <w:r w:rsidRPr="00CB1243">
        <w:t>Multiple choice section</w:t>
      </w:r>
      <w:r w:rsidR="002D0080" w:rsidRPr="009128C3">
        <w:t xml:space="preserve"> – choose the correct answer</w:t>
      </w:r>
      <w:bookmarkStart w:id="0" w:name="_GoBack"/>
      <w:bookmarkEnd w:id="0"/>
    </w:p>
    <w:p w14:paraId="57A9BA70" w14:textId="3196BF32" w:rsidR="00E25A5F" w:rsidRDefault="00E25A5F" w:rsidP="00E25A5F">
      <w:pPr>
        <w:pStyle w:val="Pquestionheadingmc1stafterhead"/>
      </w:pPr>
      <w:r w:rsidRPr="00CB1243">
        <w:t xml:space="preserve">Question 1 </w:t>
      </w:r>
      <w:r>
        <w:tab/>
        <w:t>[</w:t>
      </w:r>
      <w:r w:rsidR="00B70B8D">
        <w:t>7.</w:t>
      </w:r>
      <w:r w:rsidRPr="00CB1243">
        <w:t>1</w:t>
      </w:r>
      <w:r>
        <w:t>]</w:t>
      </w:r>
    </w:p>
    <w:p w14:paraId="1DAFB953" w14:textId="422251D9" w:rsidR="005824C0" w:rsidRPr="009348F4" w:rsidRDefault="005824C0" w:rsidP="005824C0">
      <w:pPr>
        <w:pStyle w:val="Pquestiontextmainstem"/>
        <w:rPr>
          <w:rStyle w:val="Cmathsexpressions"/>
        </w:rPr>
      </w:pPr>
      <w:r w:rsidRPr="009348F4">
        <w:rPr>
          <w:rStyle w:val="Cmathsexpressions"/>
        </w:rPr>
        <w:t>Question</w:t>
      </w:r>
      <w:r>
        <w:rPr>
          <w:rStyle w:val="Cmathsexpressions"/>
        </w:rPr>
        <w:t>s</w:t>
      </w:r>
      <w:r w:rsidRPr="009348F4">
        <w:rPr>
          <w:rStyle w:val="Cmathsexpressions"/>
        </w:rPr>
        <w:t xml:space="preserve"> 1 </w:t>
      </w:r>
      <w:r>
        <w:rPr>
          <w:rStyle w:val="Cmathsexpressions"/>
        </w:rPr>
        <w:t>and 2</w:t>
      </w:r>
      <w:r w:rsidRPr="009348F4">
        <w:rPr>
          <w:rStyle w:val="Cmathsexpressions"/>
        </w:rPr>
        <w:t xml:space="preserve"> refer to the </w:t>
      </w:r>
      <w:r>
        <w:rPr>
          <w:rStyle w:val="Cmathsexpressions"/>
        </w:rPr>
        <w:t>following diagram.</w:t>
      </w:r>
    </w:p>
    <w:p w14:paraId="29F155D1" w14:textId="5E1E6BD2" w:rsidR="00E25A5F" w:rsidRPr="002567EA" w:rsidRDefault="00F337B1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124BC790" wp14:editId="47172620">
            <wp:extent cx="2036064" cy="1292352"/>
            <wp:effectExtent l="0" t="0" r="254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1.jpg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064" cy="1292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5EC19" w14:textId="77777777" w:rsidR="00E25A5F" w:rsidRPr="00CB1243" w:rsidRDefault="00E25A5F" w:rsidP="00E25A5F">
      <w:pPr>
        <w:pStyle w:val="Pquestiontextmainstem"/>
      </w:pPr>
      <w:r w:rsidRPr="00CB1243">
        <w:t xml:space="preserve">The length from </w:t>
      </w:r>
      <w:r w:rsidRPr="00C01547">
        <w:rPr>
          <w:rStyle w:val="Cmathsexpressions"/>
        </w:rPr>
        <w:t>A</w:t>
      </w:r>
      <w:r w:rsidRPr="00CB1243">
        <w:t xml:space="preserve"> to </w:t>
      </w:r>
      <w:r w:rsidRPr="00C01547">
        <w:rPr>
          <w:rStyle w:val="Cmathsexpressions"/>
        </w:rPr>
        <w:t xml:space="preserve">C </w:t>
      </w:r>
      <w:r w:rsidRPr="00CB1243">
        <w:t xml:space="preserve">is closest to: </w:t>
      </w:r>
    </w:p>
    <w:p w14:paraId="08EF4544" w14:textId="77777777" w:rsidR="00E25A5F" w:rsidRDefault="00E25A5F" w:rsidP="00E25A5F">
      <w:pPr>
        <w:pStyle w:val="Pquestiontextmcqoptions"/>
      </w:pPr>
      <w:r w:rsidRPr="001B0501">
        <w:rPr>
          <w:rStyle w:val="Cquestionpartlabelbold"/>
        </w:rPr>
        <w:t>A</w:t>
      </w:r>
      <w:r w:rsidRPr="00CB1243">
        <w:tab/>
        <w:t>8 c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CB1243">
        <w:tab/>
        <w:t>21 cm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CB1243">
        <w:tab/>
        <w:t>19 cm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CB1243">
        <w:tab/>
        <w:t>16 cm</w:t>
      </w:r>
    </w:p>
    <w:p w14:paraId="1CCAA036" w14:textId="32D43C0B" w:rsidR="00E25A5F" w:rsidRDefault="00E25A5F" w:rsidP="00E25A5F">
      <w:pPr>
        <w:pStyle w:val="Pquestionheadingmc"/>
      </w:pPr>
      <w:r w:rsidRPr="00CB1243">
        <w:t xml:space="preserve">Question 2 </w:t>
      </w:r>
      <w:r>
        <w:tab/>
        <w:t>[</w:t>
      </w:r>
      <w:r w:rsidR="00B70B8D">
        <w:t>7.</w:t>
      </w:r>
      <w:r w:rsidRPr="00CB1243">
        <w:t>1</w:t>
      </w:r>
      <w:r>
        <w:t>]</w:t>
      </w:r>
    </w:p>
    <w:p w14:paraId="2470FF2D" w14:textId="72ED7BD9" w:rsidR="00E25A5F" w:rsidRPr="00CB1243" w:rsidRDefault="00047D64" w:rsidP="00E25A5F">
      <w:pPr>
        <w:pStyle w:val="Pquestiontextmainstem"/>
      </w:pPr>
      <w:r>
        <w:t>The</w:t>
      </w:r>
      <w:r w:rsidR="00E25A5F" w:rsidRPr="00CB1243">
        <w:t xml:space="preserve"> length from </w:t>
      </w:r>
      <w:r w:rsidR="00E25A5F" w:rsidRPr="00C01547">
        <w:rPr>
          <w:rStyle w:val="Cmathsexpressions"/>
        </w:rPr>
        <w:t>A</w:t>
      </w:r>
      <w:r w:rsidR="00E25A5F" w:rsidRPr="00CB1243">
        <w:t xml:space="preserve"> to </w:t>
      </w:r>
      <w:r w:rsidR="00E25A5F" w:rsidRPr="00C01547">
        <w:rPr>
          <w:rStyle w:val="Cmathsexpressions"/>
        </w:rPr>
        <w:t>F</w:t>
      </w:r>
      <w:r w:rsidR="00E25A5F" w:rsidRPr="00CB1243">
        <w:t xml:space="preserve"> is closest to:</w:t>
      </w:r>
    </w:p>
    <w:p w14:paraId="1DFA26BC" w14:textId="77777777" w:rsidR="00E25A5F" w:rsidRPr="001B0501" w:rsidRDefault="00E25A5F" w:rsidP="00E25A5F">
      <w:pPr>
        <w:pStyle w:val="Pquestiontextmcqoptions"/>
      </w:pPr>
      <w:r w:rsidRPr="001B0501">
        <w:rPr>
          <w:rStyle w:val="Cquestionpartlabelbold"/>
        </w:rPr>
        <w:t>A</w:t>
      </w:r>
      <w:r w:rsidRPr="00CB1243">
        <w:tab/>
        <w:t>19 c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CB1243">
        <w:tab/>
        <w:t>20 cm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CB1243">
        <w:tab/>
        <w:t>17 cm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CB1243">
        <w:t>15 cm</w:t>
      </w:r>
    </w:p>
    <w:p w14:paraId="2D4D9BCD" w14:textId="726B2BB9" w:rsidR="00E25A5F" w:rsidRDefault="00E25A5F" w:rsidP="00E25A5F">
      <w:pPr>
        <w:pStyle w:val="Pquestionheadingmc"/>
      </w:pPr>
      <w:r w:rsidRPr="00CB1243">
        <w:t xml:space="preserve">Question 3 </w:t>
      </w:r>
      <w:r>
        <w:tab/>
        <w:t>[</w:t>
      </w:r>
      <w:r w:rsidR="00B70B8D">
        <w:t>7.</w:t>
      </w:r>
      <w:r w:rsidRPr="00CB1243">
        <w:t>2</w:t>
      </w:r>
      <w:r>
        <w:t>]</w:t>
      </w:r>
    </w:p>
    <w:p w14:paraId="155ED660" w14:textId="3126A132" w:rsidR="00E25A5F" w:rsidRPr="00CB1243" w:rsidRDefault="00E25A5F" w:rsidP="00E25A5F">
      <w:pPr>
        <w:pStyle w:val="Pquestiontextmainstem"/>
      </w:pPr>
      <w:r w:rsidRPr="00CB1243">
        <w:t xml:space="preserve">The equivalent trigonometric ratio in quadrant 1 of tan </w:t>
      </w:r>
      <w:r w:rsidR="007A7D1A">
        <w:t>(</w:t>
      </w:r>
      <w:r w:rsidRPr="00CB1243">
        <w:t>347</w:t>
      </w:r>
      <w:r w:rsidR="00E515C5" w:rsidRPr="005E6DFD">
        <w:rPr>
          <w:rStyle w:val="Csymbol"/>
        </w:rPr>
        <w:t></w:t>
      </w:r>
      <w:r w:rsidR="007A7D1A">
        <w:t>)</w:t>
      </w:r>
      <w:r w:rsidRPr="00CB1243">
        <w:t xml:space="preserve"> is:</w:t>
      </w:r>
    </w:p>
    <w:p w14:paraId="7252DE9D" w14:textId="52036B06" w:rsidR="00E25A5F" w:rsidRDefault="00E25A5F" w:rsidP="00E25A5F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CB1243">
        <w:t xml:space="preserve">tan </w:t>
      </w:r>
      <w:r w:rsidR="007A7D1A">
        <w:t>(</w:t>
      </w:r>
      <w:r w:rsidRPr="00CB1243">
        <w:t>13</w:t>
      </w:r>
      <w:r w:rsidR="00E515C5" w:rsidRPr="00E515C5">
        <w:rPr>
          <w:rStyle w:val="Csymbol"/>
        </w:rPr>
        <w:t></w:t>
      </w:r>
      <w:r w:rsidR="007A7D1A">
        <w:t>)</w:t>
      </w:r>
      <w:r w:rsidR="007A7D1A">
        <w:tab/>
      </w:r>
      <w:r w:rsidR="007A7D1A"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CB1243">
        <w:t xml:space="preserve">tan </w:t>
      </w:r>
      <w:r w:rsidR="007A7D1A">
        <w:t>(</w:t>
      </w:r>
      <w:r w:rsidRPr="00CB1243">
        <w:t>43</w:t>
      </w:r>
      <w:r w:rsidR="00E515C5" w:rsidRPr="00E515C5">
        <w:rPr>
          <w:rStyle w:val="Csymbol"/>
        </w:rPr>
        <w:t></w:t>
      </w:r>
      <w:r w:rsidR="007A7D1A">
        <w:t>)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CB1243">
        <w:t xml:space="preserve">−tan </w:t>
      </w:r>
      <w:r w:rsidR="007A7D1A">
        <w:t>(</w:t>
      </w:r>
      <w:r w:rsidRPr="00CB1243">
        <w:t>13</w:t>
      </w:r>
      <w:r w:rsidR="00E515C5" w:rsidRPr="00E515C5">
        <w:rPr>
          <w:rStyle w:val="Csymbol"/>
        </w:rPr>
        <w:t></w:t>
      </w:r>
      <w:r w:rsidR="007A7D1A">
        <w:t>)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CB1243">
        <w:t xml:space="preserve"> −tan </w:t>
      </w:r>
      <w:r w:rsidR="007A7D1A">
        <w:t>(</w:t>
      </w:r>
      <w:r w:rsidRPr="00CB1243">
        <w:t>43</w:t>
      </w:r>
      <w:r w:rsidR="00E515C5" w:rsidRPr="00E515C5">
        <w:rPr>
          <w:rStyle w:val="Csymbol"/>
        </w:rPr>
        <w:t></w:t>
      </w:r>
      <w:r w:rsidR="007A7D1A">
        <w:t>)</w:t>
      </w:r>
      <w:r w:rsidRPr="00CB1243">
        <w:t xml:space="preserve"> </w:t>
      </w:r>
    </w:p>
    <w:p w14:paraId="67780C78" w14:textId="0CA95842" w:rsidR="00E25A5F" w:rsidRDefault="00E25A5F" w:rsidP="00E25A5F">
      <w:pPr>
        <w:pStyle w:val="Pquestionheadingmc"/>
      </w:pPr>
      <w:r w:rsidRPr="00CB1243">
        <w:t xml:space="preserve">Question 4 </w:t>
      </w:r>
      <w:r>
        <w:tab/>
        <w:t>[</w:t>
      </w:r>
      <w:r w:rsidR="00B70B8D">
        <w:t>7.</w:t>
      </w:r>
      <w:r w:rsidRPr="00CB1243">
        <w:t>2</w:t>
      </w:r>
      <w:r>
        <w:t>]</w:t>
      </w:r>
    </w:p>
    <w:p w14:paraId="03834BD0" w14:textId="77777777" w:rsidR="00E25A5F" w:rsidRDefault="00E25A5F" w:rsidP="00E25A5F">
      <w:pPr>
        <w:pStyle w:val="Pquestiontextmainstem"/>
      </w:pPr>
      <w:r w:rsidRPr="00CB1243">
        <w:t>The amplitude and period respectively of the graph is:</w:t>
      </w:r>
    </w:p>
    <w:p w14:paraId="5F001379" w14:textId="77777777" w:rsidR="00E25A5F" w:rsidRPr="00C01547" w:rsidRDefault="00E25A5F" w:rsidP="00E25A5F">
      <w:pPr>
        <w:pStyle w:val="Pquestiontextmainstem"/>
      </w:pPr>
      <w:r w:rsidRPr="00C01547">
        <w:rPr>
          <w:noProof/>
        </w:rPr>
        <w:drawing>
          <wp:inline distT="0" distB="0" distL="0" distR="0" wp14:anchorId="0A273707" wp14:editId="1D76B720">
            <wp:extent cx="2089150" cy="1029970"/>
            <wp:effectExtent l="0" t="0" r="6350" b="0"/>
            <wp:docPr id="94" name="Picture 94" descr="PM10_PR_TSc_6_09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Sc_6_09_R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02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7E98B" w14:textId="3439FBA9" w:rsidR="00E25A5F" w:rsidRPr="00CB1243" w:rsidRDefault="00E25A5F" w:rsidP="00E25A5F">
      <w:pPr>
        <w:pStyle w:val="Pquestiontextmcqoptions"/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CB1243">
        <w:t>2, 180</w:t>
      </w:r>
      <w:r w:rsidR="00E515C5" w:rsidRPr="00E515C5">
        <w:rPr>
          <w:rStyle w:val="Csymbol"/>
        </w:rPr>
        <w:t>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>
        <w:tab/>
      </w:r>
      <w:r w:rsidRPr="00CB1243">
        <w:t>2, 360</w:t>
      </w:r>
      <w:r w:rsidR="00E515C5" w:rsidRPr="00E515C5">
        <w:rPr>
          <w:rStyle w:val="Csymbol"/>
        </w:rPr>
        <w:t></w:t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C</w:t>
      </w:r>
      <w:r>
        <w:tab/>
      </w:r>
      <w:r w:rsidRPr="00CB1243">
        <w:t>1.5, 180</w:t>
      </w:r>
      <w:r w:rsidR="00E515C5" w:rsidRPr="00E515C5">
        <w:rPr>
          <w:rStyle w:val="Csymbol"/>
        </w:rPr>
        <w:t>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D</w:t>
      </w:r>
      <w:r w:rsidRPr="001B0501">
        <w:rPr>
          <w:rStyle w:val="Cquestionpartlabelbold"/>
        </w:rPr>
        <w:tab/>
      </w:r>
      <w:r w:rsidRPr="00CB1243">
        <w:t>1.5, 360</w:t>
      </w:r>
      <w:r w:rsidR="00E515C5" w:rsidRPr="00E515C5">
        <w:rPr>
          <w:rStyle w:val="Csymbol"/>
        </w:rPr>
        <w:t></w:t>
      </w:r>
    </w:p>
    <w:p w14:paraId="54024171" w14:textId="6E1AEABF" w:rsidR="00E25A5F" w:rsidRDefault="00E25A5F" w:rsidP="00E25A5F">
      <w:pPr>
        <w:pStyle w:val="Pquestionheadingmc"/>
      </w:pPr>
      <w:r>
        <w:t>Question 5</w:t>
      </w:r>
      <w:r>
        <w:tab/>
        <w:t>[</w:t>
      </w:r>
      <w:r w:rsidR="00B70B8D">
        <w:t>7.</w:t>
      </w:r>
      <w:r w:rsidRPr="00CB1243">
        <w:t>3</w:t>
      </w:r>
      <w:r>
        <w:t>]</w:t>
      </w:r>
    </w:p>
    <w:p w14:paraId="75957C11" w14:textId="2C4C6F58" w:rsidR="00E25A5F" w:rsidRPr="00CB1243" w:rsidRDefault="00E25A5F" w:rsidP="00E25A5F">
      <w:pPr>
        <w:pStyle w:val="Pquestiontextmainstem"/>
      </w:pPr>
      <w:r w:rsidRPr="00CB1243">
        <w:t xml:space="preserve">The solution to </w:t>
      </w:r>
      <w:r w:rsidR="00196F7F" w:rsidRPr="007A7D1A">
        <w:rPr>
          <w:position w:val="-14"/>
        </w:rPr>
        <w:object w:dxaOrig="1359" w:dyaOrig="400" w14:anchorId="39DEAC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21.5pt" o:ole="">
            <v:imagedata r:id="rId12" o:title=""/>
          </v:shape>
          <o:OLEObject Type="Embed" ProgID="Equation.DSMT4" ShapeID="_x0000_i1025" DrawAspect="Content" ObjectID="_1538896137" r:id="rId13"/>
        </w:object>
      </w:r>
      <w:r w:rsidRPr="00CB1243">
        <w:t xml:space="preserve"> for 270</w:t>
      </w:r>
      <w:r w:rsidR="00E515C5" w:rsidRPr="00E515C5">
        <w:rPr>
          <w:rStyle w:val="Csymbol"/>
        </w:rPr>
        <w:t></w:t>
      </w:r>
      <w:r w:rsidRPr="00CB1243">
        <w:t xml:space="preserve"> </w:t>
      </w:r>
      <w:r w:rsidRPr="00CB1243">
        <w:sym w:font="Symbol" w:char="F0A3"/>
      </w:r>
      <w:r w:rsidRPr="00C01547">
        <w:rPr>
          <w:rStyle w:val="Cmathsexpressions"/>
        </w:rPr>
        <w:t xml:space="preserve"> x</w:t>
      </w:r>
      <w:r w:rsidRPr="00CB1243">
        <w:t xml:space="preserve"> </w:t>
      </w:r>
      <w:r w:rsidRPr="00CB1243">
        <w:sym w:font="Symbol" w:char="F0A3"/>
      </w:r>
      <w:r w:rsidRPr="00CB1243">
        <w:t xml:space="preserve"> 360</w:t>
      </w:r>
      <w:r w:rsidR="00E515C5" w:rsidRPr="00E515C5">
        <w:rPr>
          <w:rStyle w:val="Csymbol"/>
        </w:rPr>
        <w:t></w:t>
      </w:r>
      <w:r w:rsidRPr="00CB1243">
        <w:t xml:space="preserve"> is:</w:t>
      </w:r>
    </w:p>
    <w:p w14:paraId="02C58739" w14:textId="5B0107D5" w:rsidR="00E25A5F" w:rsidRPr="00CB1243" w:rsidRDefault="00E25A5F" w:rsidP="00E25A5F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CB1243">
        <w:t>345</w:t>
      </w:r>
      <w:r w:rsidR="00E515C5" w:rsidRPr="00E515C5">
        <w:rPr>
          <w:rStyle w:val="Csymbol"/>
        </w:rPr>
        <w:t>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>
        <w:tab/>
      </w:r>
      <w:r w:rsidRPr="00CB1243">
        <w:t>315</w:t>
      </w:r>
      <w:r w:rsidR="00E515C5" w:rsidRPr="00E515C5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C</w:t>
      </w:r>
      <w:r>
        <w:tab/>
      </w:r>
      <w:r w:rsidRPr="00CB1243">
        <w:t>225</w:t>
      </w:r>
      <w:r w:rsidR="00E515C5" w:rsidRPr="00E515C5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D</w:t>
      </w:r>
      <w:r w:rsidRPr="00CB1243">
        <w:t xml:space="preserve"> 245</w:t>
      </w:r>
      <w:r w:rsidR="00E515C5" w:rsidRPr="00E515C5">
        <w:rPr>
          <w:rStyle w:val="Csymbol"/>
        </w:rPr>
        <w:t></w:t>
      </w:r>
    </w:p>
    <w:p w14:paraId="339E7E4B" w14:textId="561EC19C" w:rsidR="00E25A5F" w:rsidRDefault="00E25A5F" w:rsidP="00F337B1">
      <w:pPr>
        <w:pStyle w:val="Pquestionheadingmc"/>
      </w:pPr>
      <w:r>
        <w:lastRenderedPageBreak/>
        <w:t>Question 6</w:t>
      </w:r>
      <w:r>
        <w:tab/>
        <w:t>[</w:t>
      </w:r>
      <w:r w:rsidR="00B70B8D">
        <w:t>7.</w:t>
      </w:r>
      <w:r w:rsidRPr="00CB1243">
        <w:t>4</w:t>
      </w:r>
      <w:r>
        <w:t>]</w:t>
      </w:r>
    </w:p>
    <w:p w14:paraId="625FDA9C" w14:textId="7ABF20EF" w:rsidR="00E25A5F" w:rsidRPr="00CB1243" w:rsidRDefault="00E25A5F" w:rsidP="00F337B1">
      <w:pPr>
        <w:pStyle w:val="Pquestiontextmainstem"/>
        <w:keepNext/>
      </w:pPr>
      <w:r w:rsidRPr="00CB1243">
        <w:t xml:space="preserve">A triangular shade is to be erected over a sandpit between posts as shown below. The exact distance between the posts along the side marked </w:t>
      </w:r>
      <w:r w:rsidRPr="00C01547">
        <w:rPr>
          <w:rStyle w:val="Cmathsexpressions"/>
        </w:rPr>
        <w:t xml:space="preserve">x </w:t>
      </w:r>
      <w:r w:rsidRPr="00CB1243">
        <w:t>is:</w:t>
      </w:r>
    </w:p>
    <w:p w14:paraId="7B116656" w14:textId="7E468EDB" w:rsidR="00E25A5F" w:rsidRPr="002567EA" w:rsidRDefault="00F337B1" w:rsidP="00F337B1">
      <w:pPr>
        <w:pStyle w:val="PNotetodesigner"/>
        <w:keepNext/>
      </w:pPr>
      <w:r>
        <w:rPr>
          <w:noProof/>
          <w:lang w:eastAsia="en-AU"/>
        </w:rPr>
        <w:drawing>
          <wp:inline distT="0" distB="0" distL="0" distR="0" wp14:anchorId="5E2E1C22" wp14:editId="7EA0EA39">
            <wp:extent cx="1011936" cy="13716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4.jpg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936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FE47B" w14:textId="0E458962" w:rsidR="00E25A5F" w:rsidRDefault="00E25A5F" w:rsidP="00E25A5F">
      <w:pPr>
        <w:pStyle w:val="Pquestiontextmcqoptions"/>
      </w:pPr>
      <w:r w:rsidRPr="001B0501">
        <w:rPr>
          <w:rStyle w:val="Cquestionpartlabelbold"/>
        </w:rPr>
        <w:t>A</w:t>
      </w:r>
      <w:r w:rsidRPr="00CB1243">
        <w:tab/>
      </w:r>
      <w:r w:rsidR="007A7D1A" w:rsidRPr="007A7D1A">
        <w:rPr>
          <w:position w:val="-32"/>
        </w:rPr>
        <w:object w:dxaOrig="1180" w:dyaOrig="740" w14:anchorId="794D669D">
          <v:shape id="_x0000_i1026" type="#_x0000_t75" style="width:60.2pt;height:36.55pt" o:ole="">
            <v:imagedata r:id="rId16" o:title=""/>
          </v:shape>
          <o:OLEObject Type="Embed" ProgID="Equation.DSMT4" ShapeID="_x0000_i1026" DrawAspect="Content" ObjectID="_1538896138" r:id="rId17"/>
        </w:object>
      </w:r>
      <w:r w:rsidRPr="00CB1243">
        <w:t xml:space="preserve"> </w:t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CB1243">
        <w:tab/>
        <w:t xml:space="preserve">15 sin </w:t>
      </w:r>
      <w:r w:rsidR="007A7D1A">
        <w:t>(</w:t>
      </w:r>
      <w:r w:rsidRPr="00CB1243">
        <w:t>40</w:t>
      </w:r>
      <w:r w:rsidR="00E515C5" w:rsidRPr="00E515C5">
        <w:rPr>
          <w:rStyle w:val="Csymbol"/>
        </w:rPr>
        <w:t></w:t>
      </w:r>
      <w:r w:rsidR="007A7D1A">
        <w:t>)</w:t>
      </w:r>
      <w:r w:rsidRPr="00CB1243">
        <w:t xml:space="preserve"> sin </w:t>
      </w:r>
      <w:r w:rsidR="007A7D1A">
        <w:t>(</w:t>
      </w:r>
      <w:r w:rsidRPr="00CB1243">
        <w:t>85</w:t>
      </w:r>
      <w:r w:rsidR="00E515C5" w:rsidRPr="00E515C5">
        <w:rPr>
          <w:rStyle w:val="Csymbol"/>
        </w:rPr>
        <w:t></w:t>
      </w:r>
      <w:r w:rsidR="007A7D1A">
        <w:t>)</w:t>
      </w:r>
      <w:r w:rsidRPr="00CB1243">
        <w:tab/>
      </w:r>
      <w:r>
        <w:tab/>
      </w:r>
      <w:r w:rsidRPr="001B0501">
        <w:rPr>
          <w:rStyle w:val="Cquestionpartlabelbold"/>
        </w:rPr>
        <w:t>C</w:t>
      </w:r>
      <w:r w:rsidRPr="00CB1243">
        <w:tab/>
      </w:r>
      <w:r w:rsidR="007A7D1A" w:rsidRPr="007A7D1A">
        <w:rPr>
          <w:position w:val="-32"/>
        </w:rPr>
        <w:object w:dxaOrig="1180" w:dyaOrig="740" w14:anchorId="296690E5">
          <v:shape id="_x0000_i1027" type="#_x0000_t75" style="width:60.2pt;height:36.55pt" o:ole="">
            <v:imagedata r:id="rId18" o:title=""/>
          </v:shape>
          <o:OLEObject Type="Embed" ProgID="Equation.DSMT4" ShapeID="_x0000_i1027" DrawAspect="Content" ObjectID="_1538896139" r:id="rId19"/>
        </w:object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D</w:t>
      </w:r>
      <w:r w:rsidRPr="00CB1243">
        <w:tab/>
        <w:t xml:space="preserve">15 sin </w:t>
      </w:r>
      <w:r w:rsidR="007A7D1A">
        <w:t>(</w:t>
      </w:r>
      <w:r w:rsidRPr="00CB1243">
        <w:t>85</w:t>
      </w:r>
      <w:r w:rsidR="00E515C5" w:rsidRPr="00E515C5">
        <w:rPr>
          <w:rStyle w:val="Csymbol"/>
        </w:rPr>
        <w:t></w:t>
      </w:r>
      <w:r w:rsidR="007A7D1A">
        <w:t>)</w:t>
      </w:r>
    </w:p>
    <w:p w14:paraId="370EE779" w14:textId="604635E7" w:rsidR="00E25A5F" w:rsidRDefault="00E25A5F" w:rsidP="00E25A5F">
      <w:pPr>
        <w:pStyle w:val="Pquestionheadingmc"/>
      </w:pPr>
      <w:r w:rsidRPr="00CB1243">
        <w:t>Question 7</w:t>
      </w:r>
      <w:r>
        <w:tab/>
        <w:t>[</w:t>
      </w:r>
      <w:r w:rsidR="00B70B8D">
        <w:t>7.</w:t>
      </w:r>
      <w:r w:rsidRPr="00CB1243">
        <w:t>6</w:t>
      </w:r>
      <w:r>
        <w:t>]</w:t>
      </w:r>
    </w:p>
    <w:p w14:paraId="51D2CE5E" w14:textId="77777777" w:rsidR="00E25A5F" w:rsidRPr="00CB1243" w:rsidRDefault="00E25A5F" w:rsidP="00E25A5F">
      <w:pPr>
        <w:pStyle w:val="Pquestiontextmainstem"/>
      </w:pPr>
      <w:r w:rsidRPr="00CB1243">
        <w:t xml:space="preserve">Which of the following equations could </w:t>
      </w:r>
      <w:r w:rsidRPr="00C01547">
        <w:rPr>
          <w:rStyle w:val="Cmathsexpressions"/>
        </w:rPr>
        <w:t>not</w:t>
      </w:r>
      <w:r w:rsidRPr="00CB1243">
        <w:t xml:space="preserve"> be used in relation to this triangle?</w:t>
      </w:r>
    </w:p>
    <w:p w14:paraId="4A90FB7B" w14:textId="3BFA3E9F" w:rsidR="00E25A5F" w:rsidRPr="002567EA" w:rsidRDefault="00F337B1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EC3848F" wp14:editId="34F1D161">
            <wp:extent cx="993648" cy="947928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5.jpg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3648" cy="947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C8CF4" w14:textId="05047D6F" w:rsidR="00E25A5F" w:rsidRPr="00CB1243" w:rsidRDefault="00E25A5F" w:rsidP="00E25A5F">
      <w:pPr>
        <w:pStyle w:val="Pquestiontextmcqoptions"/>
      </w:pPr>
      <w:r w:rsidRPr="001B0501">
        <w:rPr>
          <w:rStyle w:val="Cquestionpartlabelbold"/>
        </w:rPr>
        <w:t xml:space="preserve">A 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CB1243">
        <w:t xml:space="preserve"> = 30</w:t>
      </w:r>
      <w:r w:rsidRPr="001B0501">
        <w:rPr>
          <w:rStyle w:val="Csuperscript"/>
        </w:rPr>
        <w:t>2</w:t>
      </w:r>
      <w:r w:rsidRPr="00CB1243">
        <w:t xml:space="preserve"> + 35</w:t>
      </w:r>
      <w:r w:rsidRPr="001B0501">
        <w:rPr>
          <w:rStyle w:val="Csuperscript"/>
        </w:rPr>
        <w:t>2</w:t>
      </w:r>
      <w:r w:rsidRPr="00CB1243">
        <w:t xml:space="preserve"> – 2 × 30</w:t>
      </w:r>
      <w:r w:rsidRPr="001B0501">
        <w:rPr>
          <w:rStyle w:val="Cmathsexpressions"/>
        </w:rPr>
        <w:t xml:space="preserve"> × </w:t>
      </w:r>
      <w:r w:rsidRPr="00CB1243">
        <w:t>35</w:t>
      </w:r>
      <w:r w:rsidRPr="001B0501">
        <w:rPr>
          <w:rStyle w:val="Cmathsexpressions"/>
        </w:rPr>
        <w:t xml:space="preserve"> × </w:t>
      </w:r>
      <w:r w:rsidRPr="00CB1243">
        <w:t>cos</w:t>
      </w:r>
      <w:r w:rsidR="007A7D1A">
        <w:t xml:space="preserve"> (</w:t>
      </w:r>
      <w:r w:rsidRPr="00CB1243">
        <w:t>68</w:t>
      </w:r>
      <w:r w:rsidR="00E515C5" w:rsidRPr="00E515C5">
        <w:rPr>
          <w:rStyle w:val="Csymbol"/>
        </w:rPr>
        <w:t></w:t>
      </w:r>
      <w:r w:rsidR="007A7D1A">
        <w:t>)</w:t>
      </w:r>
      <w:r>
        <w:tab/>
      </w:r>
      <w:r w:rsidRPr="001B0501">
        <w:rPr>
          <w:rStyle w:val="Cquestionpartlabelbold"/>
        </w:rPr>
        <w:t>B</w:t>
      </w:r>
      <w:r w:rsidRPr="001B0501">
        <w:rPr>
          <w:rStyle w:val="Cquestionpartlabelbold"/>
        </w:rPr>
        <w:tab/>
      </w:r>
      <w:r w:rsidR="00AF2FB6">
        <w:t>Area = ½ × 30× 35 × 5</w:t>
      </w:r>
      <w:r w:rsidRPr="00CB1243">
        <w:t>5</w:t>
      </w:r>
      <w:r w:rsidR="00E515C5" w:rsidRPr="00E515C5">
        <w:rPr>
          <w:rStyle w:val="Csymbol"/>
        </w:rPr>
        <w:t></w:t>
      </w:r>
    </w:p>
    <w:p w14:paraId="77883C5C" w14:textId="5BF0A9B7" w:rsidR="00E25A5F" w:rsidRDefault="00E25A5F" w:rsidP="00E25A5F">
      <w:pPr>
        <w:pStyle w:val="Pquestiontextmcqoptions"/>
      </w:pPr>
      <w:r w:rsidRPr="001B0501">
        <w:rPr>
          <w:rStyle w:val="Cquestionpartlabelbold"/>
        </w:rPr>
        <w:t>C</w:t>
      </w:r>
      <w:r w:rsidRPr="00CB1243">
        <w:tab/>
      </w:r>
      <w:r w:rsidR="00AF2FB6" w:rsidRPr="00AF2FB6">
        <w:rPr>
          <w:position w:val="-36"/>
        </w:rPr>
        <w:object w:dxaOrig="1960" w:dyaOrig="760" w14:anchorId="341B354D">
          <v:shape id="_x0000_i1028" type="#_x0000_t75" style="width:98.85pt;height:37.6pt" o:ole="">
            <v:imagedata r:id="rId22" o:title=""/>
          </v:shape>
          <o:OLEObject Type="Embed" ProgID="Equation.DSMT4" ShapeID="_x0000_i1028" DrawAspect="Content" ObjectID="_1538896140" r:id="rId23"/>
        </w:object>
      </w:r>
      <w:r w:rsidRPr="00CB1243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C</w:t>
      </w:r>
      <w:r w:rsidRPr="00CB1243">
        <w:t xml:space="preserve"> = 180</w:t>
      </w:r>
      <w:r w:rsidR="00E515C5" w:rsidRPr="00E515C5">
        <w:rPr>
          <w:rStyle w:val="Csymbol"/>
        </w:rPr>
        <w:t></w:t>
      </w:r>
      <w:r w:rsidR="00AF2FB6">
        <w:t xml:space="preserve"> − (5</w:t>
      </w:r>
      <w:r w:rsidRPr="00CB1243">
        <w:t>5</w:t>
      </w:r>
      <w:r w:rsidR="00E515C5" w:rsidRPr="00E515C5">
        <w:rPr>
          <w:rStyle w:val="Csymbol"/>
        </w:rPr>
        <w:t></w:t>
      </w:r>
      <w:r w:rsidRPr="00CB1243">
        <w:t xml:space="preserve"> + 68</w:t>
      </w:r>
      <w:r w:rsidR="00E515C5" w:rsidRPr="00E515C5">
        <w:rPr>
          <w:rStyle w:val="Csymbol"/>
        </w:rPr>
        <w:t></w:t>
      </w:r>
      <w:r w:rsidRPr="00CB1243">
        <w:t>)</w:t>
      </w:r>
    </w:p>
    <w:p w14:paraId="0D8A9EC7" w14:textId="063C7D53" w:rsidR="00E25A5F" w:rsidRDefault="00E25A5F" w:rsidP="00E25A5F">
      <w:pPr>
        <w:pStyle w:val="Pquestionheadingmc"/>
      </w:pPr>
      <w:r w:rsidRPr="00CB1243">
        <w:t>Question 8</w:t>
      </w:r>
      <w:r>
        <w:tab/>
        <w:t>[</w:t>
      </w:r>
      <w:r w:rsidR="00B70B8D">
        <w:t>7.</w:t>
      </w:r>
      <w:r w:rsidRPr="00CB1243">
        <w:t>6</w:t>
      </w:r>
      <w:r>
        <w:t>]</w:t>
      </w:r>
    </w:p>
    <w:p w14:paraId="19F9DFC8" w14:textId="77777777" w:rsidR="00E25A5F" w:rsidRDefault="00E25A5F" w:rsidP="00E25A5F">
      <w:pPr>
        <w:pStyle w:val="Pquestiontextmainstem"/>
      </w:pPr>
      <w:r w:rsidRPr="00CB1243">
        <w:t xml:space="preserve">Using </w:t>
      </w:r>
      <w:r w:rsidR="00AA1547" w:rsidRPr="00AA1547">
        <w:rPr>
          <w:position w:val="-14"/>
        </w:rPr>
        <w:object w:dxaOrig="1520" w:dyaOrig="400" w14:anchorId="1A7CE527">
          <v:shape id="_x0000_i1029" type="#_x0000_t75" style="width:76.3pt;height:21.5pt" o:ole="" fillcolor="window">
            <v:imagedata r:id="rId24" o:title=""/>
          </v:shape>
          <o:OLEObject Type="Embed" ProgID="Equation.DSMT4" ShapeID="_x0000_i1029" DrawAspect="Content" ObjectID="_1538896141" r:id="rId25"/>
        </w:object>
      </w:r>
      <w:r w:rsidRPr="00CB1243">
        <w:t>, the area of the shape is closest to:</w:t>
      </w:r>
    </w:p>
    <w:p w14:paraId="17ED9E02" w14:textId="313C328D" w:rsidR="00E25A5F" w:rsidRPr="002567EA" w:rsidRDefault="00EF08B5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B4D63A8" wp14:editId="29D37BAC">
            <wp:extent cx="1493520" cy="97231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7.jpg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972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3727E" w14:textId="77777777" w:rsidR="00E25A5F" w:rsidRPr="001B0501" w:rsidRDefault="00E25A5F" w:rsidP="00E25A5F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>
        <w:tab/>
      </w:r>
      <w:r w:rsidRPr="00CB1243">
        <w:t>63 cm</w:t>
      </w:r>
      <w:r w:rsidRPr="001B0501">
        <w:rPr>
          <w:rStyle w:val="Csuperscript"/>
        </w:rPr>
        <w:t>2</w:t>
      </w:r>
      <w:r w:rsidRPr="00CB1243">
        <w:t xml:space="preserve"> </w:t>
      </w:r>
      <w:r w:rsidRPr="001B0501">
        <w:rPr>
          <w:rStyle w:val="Cquestionpartlabelbold"/>
        </w:rPr>
        <w:t xml:space="preserve"> 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>
        <w:tab/>
      </w:r>
      <w:r w:rsidRPr="00CB1243">
        <w:t>31.5 cm</w:t>
      </w:r>
      <w:r w:rsidRPr="001B0501">
        <w:rPr>
          <w:rStyle w:val="Csuperscript"/>
        </w:rPr>
        <w:t>2</w:t>
      </w:r>
      <w:r w:rsidRPr="00CB1243">
        <w:t xml:space="preserve"> 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C</w:t>
      </w:r>
      <w:r>
        <w:tab/>
      </w:r>
      <w:r w:rsidRPr="00CB1243">
        <w:t>23 cm</w:t>
      </w:r>
      <w:r w:rsidRPr="001B0501">
        <w:rPr>
          <w:rStyle w:val="Csuperscript"/>
        </w:rPr>
        <w:t>2</w:t>
      </w:r>
      <w:r w:rsidRPr="00CB1243">
        <w:t xml:space="preserve"> </w:t>
      </w:r>
      <w:r w:rsidRPr="001B0501">
        <w:rPr>
          <w:rStyle w:val="Cquestionpartlabelbold"/>
        </w:rPr>
        <w:t xml:space="preserve">  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D</w:t>
      </w:r>
      <w:r>
        <w:tab/>
      </w:r>
      <w:r w:rsidRPr="00CB1243">
        <w:t>47 cm</w:t>
      </w:r>
      <w:r w:rsidRPr="001B0501">
        <w:rPr>
          <w:rStyle w:val="Csuperscript"/>
        </w:rPr>
        <w:t>2</w:t>
      </w:r>
      <w:r w:rsidRPr="00CB1243">
        <w:t xml:space="preserve"> </w:t>
      </w:r>
      <w:r w:rsidRPr="001B0501">
        <w:rPr>
          <w:rStyle w:val="Cquestionpartlabelbold"/>
        </w:rPr>
        <w:t xml:space="preserve">  </w:t>
      </w:r>
    </w:p>
    <w:p w14:paraId="177D3A6F" w14:textId="2401EFD0" w:rsidR="00E25A5F" w:rsidRDefault="00E25A5F" w:rsidP="00E25A5F">
      <w:pPr>
        <w:pStyle w:val="Psectionresults"/>
      </w:pPr>
      <w:r w:rsidRPr="00F16CD2">
        <w:t xml:space="preserve">Multiple-choice total marks:  </w:t>
      </w:r>
      <w:r w:rsidR="006C0A0C">
        <w:t xml:space="preserve">___ / </w:t>
      </w:r>
      <w:r>
        <w:t>8</w:t>
      </w:r>
    </w:p>
    <w:p w14:paraId="3A3764E1" w14:textId="77777777" w:rsidR="00E25A5F" w:rsidRPr="001D1AFA" w:rsidRDefault="00E25A5F" w:rsidP="00E25A5F">
      <w:pPr>
        <w:pStyle w:val="Pquestiontextmainstem"/>
      </w:pPr>
    </w:p>
    <w:p w14:paraId="7A25DA2F" w14:textId="77777777" w:rsidR="00E25A5F" w:rsidRPr="00CB1243" w:rsidRDefault="00E25A5F" w:rsidP="00E25A5F">
      <w:pPr>
        <w:pStyle w:val="Psectionheading"/>
      </w:pPr>
      <w:r w:rsidRPr="00CB1243">
        <w:lastRenderedPageBreak/>
        <w:t>Short answer section</w:t>
      </w:r>
    </w:p>
    <w:p w14:paraId="19304419" w14:textId="7D7102FA" w:rsidR="00E25A5F" w:rsidRPr="00CB1243" w:rsidRDefault="0049202A" w:rsidP="00E25A5F">
      <w:pPr>
        <w:pStyle w:val="Pquestionheadingsx1stafterhead"/>
      </w:pPr>
      <w:r>
        <w:t>Question 9</w:t>
      </w:r>
      <w:r w:rsidR="00E25A5F">
        <w:tab/>
      </w:r>
      <w:r w:rsidR="00E25A5F" w:rsidRPr="00B23050">
        <w:rPr>
          <w:rStyle w:val="Cmarkslabel"/>
        </w:rPr>
        <w:t>4 marks</w:t>
      </w:r>
      <w:r w:rsidR="00E25A5F">
        <w:tab/>
        <w:t>[</w:t>
      </w:r>
      <w:r w:rsidR="00B70B8D">
        <w:t>7.</w:t>
      </w:r>
      <w:r w:rsidR="00E25A5F" w:rsidRPr="00CB1243">
        <w:t>1]</w:t>
      </w:r>
    </w:p>
    <w:p w14:paraId="6BB132D8" w14:textId="77777777" w:rsidR="00E25A5F" w:rsidRPr="00CB1243" w:rsidRDefault="00E25A5F" w:rsidP="00E25A5F">
      <w:pPr>
        <w:pStyle w:val="Pquestiontextmainstem"/>
      </w:pPr>
      <w:r w:rsidRPr="00CB1243">
        <w:t xml:space="preserve">A right pyramid </w:t>
      </w:r>
      <w:r w:rsidRPr="00C01547">
        <w:rPr>
          <w:rStyle w:val="Cmathsexpressions"/>
        </w:rPr>
        <w:t>ABCDE</w:t>
      </w:r>
      <w:r w:rsidRPr="00CB1243">
        <w:t xml:space="preserve"> stands on a rectangular base of length 10 cm and width 14 cm. The height of the pyramid is 18 cm. </w:t>
      </w:r>
    </w:p>
    <w:p w14:paraId="6F88D563" w14:textId="63FACC9D" w:rsidR="00E25A5F" w:rsidRPr="002567EA" w:rsidRDefault="00EF08B5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D44526F" wp14:editId="39754C3F">
            <wp:extent cx="1923288" cy="1801368"/>
            <wp:effectExtent l="0" t="0" r="127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8.jpg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288" cy="1801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F1EBD" w14:textId="4135C235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 w:rsidRPr="00CB1243">
        <w:tab/>
        <w:t xml:space="preserve">Calculate the distance from </w:t>
      </w:r>
      <w:r w:rsidRPr="001B0501">
        <w:rPr>
          <w:rStyle w:val="Cmathsexpressions"/>
        </w:rPr>
        <w:t>A</w:t>
      </w:r>
      <w:r w:rsidRPr="00CB1243">
        <w:t xml:space="preserve"> to </w:t>
      </w:r>
      <w:r w:rsidRPr="001B0501">
        <w:rPr>
          <w:rStyle w:val="Cmathsexpressions"/>
        </w:rPr>
        <w:t>C</w:t>
      </w:r>
      <w:r w:rsidRPr="00CB1243">
        <w:t>. Write your</w:t>
      </w:r>
      <w:r w:rsidR="00744207">
        <w:t xml:space="preserve"> answer, correct to the nearest </w:t>
      </w:r>
      <w:r w:rsidRPr="00CB1243">
        <w:t>centimetre.</w:t>
      </w:r>
    </w:p>
    <w:p w14:paraId="2F521131" w14:textId="77777777" w:rsidR="00034BEF" w:rsidRDefault="00034BEF" w:rsidP="00E25A5F">
      <w:pPr>
        <w:pStyle w:val="Pquestiontextpartsa"/>
      </w:pPr>
    </w:p>
    <w:p w14:paraId="7A6A612F" w14:textId="77777777" w:rsidR="00034BEF" w:rsidRDefault="00034BEF" w:rsidP="00E25A5F">
      <w:pPr>
        <w:pStyle w:val="Pquestiontextpartsa"/>
      </w:pPr>
    </w:p>
    <w:p w14:paraId="5E1F46DA" w14:textId="77777777" w:rsidR="00034BEF" w:rsidRPr="00CB1243" w:rsidRDefault="00034BEF" w:rsidP="00E25A5F">
      <w:pPr>
        <w:pStyle w:val="Pquestiontextpartsa"/>
      </w:pPr>
    </w:p>
    <w:p w14:paraId="14FB2888" w14:textId="768A07E4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 w:rsidRPr="00CB1243">
        <w:tab/>
        <w:t>Calculate the angle that the sloping edge makes with the base. Write y</w:t>
      </w:r>
      <w:r w:rsidR="00744207">
        <w:t xml:space="preserve">our answer to the nearest </w:t>
      </w:r>
      <w:r w:rsidRPr="00CB1243">
        <w:t>degree.</w:t>
      </w:r>
    </w:p>
    <w:p w14:paraId="70EDFFEB" w14:textId="77777777" w:rsidR="00034BEF" w:rsidRDefault="00034BEF" w:rsidP="00E25A5F">
      <w:pPr>
        <w:pStyle w:val="Pquestiontextpartsa"/>
      </w:pPr>
    </w:p>
    <w:p w14:paraId="757FDBB2" w14:textId="77777777" w:rsidR="00034BEF" w:rsidRDefault="00034BEF" w:rsidP="00E25A5F">
      <w:pPr>
        <w:pStyle w:val="Pquestiontextpartsa"/>
      </w:pPr>
    </w:p>
    <w:p w14:paraId="451C2949" w14:textId="77777777" w:rsidR="00034BEF" w:rsidRDefault="00034BEF" w:rsidP="00E25A5F">
      <w:pPr>
        <w:pStyle w:val="Pquestiontextpartsa"/>
      </w:pPr>
    </w:p>
    <w:p w14:paraId="6468A577" w14:textId="77777777" w:rsidR="00034BEF" w:rsidRDefault="00034BEF" w:rsidP="00E25A5F">
      <w:pPr>
        <w:pStyle w:val="Pquestiontextpartsa"/>
      </w:pPr>
    </w:p>
    <w:p w14:paraId="1DA0BF2B" w14:textId="77777777" w:rsidR="00034BEF" w:rsidRDefault="00034BEF" w:rsidP="00E25A5F">
      <w:pPr>
        <w:pStyle w:val="Pquestiontextpartsa"/>
      </w:pPr>
    </w:p>
    <w:p w14:paraId="75C3A6E3" w14:textId="65E25219" w:rsidR="00E25A5F" w:rsidRPr="00CB1243" w:rsidRDefault="0049202A" w:rsidP="00E25A5F">
      <w:pPr>
        <w:pStyle w:val="Pquestionheadingsx"/>
      </w:pPr>
      <w:r>
        <w:t>Question 10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1]</w:t>
      </w:r>
    </w:p>
    <w:p w14:paraId="6DE63BA9" w14:textId="2B631384" w:rsidR="00E25A5F" w:rsidRPr="00D90D90" w:rsidRDefault="00E25A5F" w:rsidP="00E25A5F">
      <w:pPr>
        <w:pStyle w:val="Pquestiontextmainstem"/>
        <w:rPr>
          <w:rStyle w:val="Cquestionpartlabelbold"/>
        </w:rPr>
      </w:pPr>
      <w:r w:rsidRPr="00DC1898">
        <w:t xml:space="preserve">Calculate the diameter of the base of this cone. Leave your answer in terms of </w:t>
      </w:r>
      <w:r w:rsidR="00EF08B5" w:rsidRPr="006F4398">
        <w:rPr>
          <w:i/>
        </w:rPr>
        <w:t>x</w:t>
      </w:r>
      <w:r w:rsidRPr="00DC1898">
        <w:t xml:space="preserve"> and θ.</w:t>
      </w:r>
      <w:r w:rsidRPr="00D90D90">
        <w:rPr>
          <w:rStyle w:val="Cquestionpartlabelbold"/>
        </w:rPr>
        <w:tab/>
      </w:r>
    </w:p>
    <w:p w14:paraId="01A9A680" w14:textId="77777777" w:rsidR="00DC1898" w:rsidRDefault="00DC1898" w:rsidP="00DC1898">
      <w:pPr>
        <w:pStyle w:val="Pquestiontextmainstem"/>
      </w:pPr>
      <w:r w:rsidRPr="001F3E92">
        <w:rPr>
          <w:noProof/>
        </w:rPr>
        <w:drawing>
          <wp:inline distT="0" distB="0" distL="0" distR="0" wp14:anchorId="64653239" wp14:editId="217D26E1">
            <wp:extent cx="625885" cy="1231900"/>
            <wp:effectExtent l="0" t="0" r="9525" b="0"/>
            <wp:docPr id="82" name="Picture 82" descr="PM10_PR_TF_6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TF_6_0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88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32DA2" w14:textId="77777777" w:rsidR="00034BEF" w:rsidRDefault="00034BEF" w:rsidP="00E25A5F">
      <w:pPr>
        <w:pStyle w:val="PNotetodesigner"/>
      </w:pPr>
    </w:p>
    <w:p w14:paraId="06EA701B" w14:textId="77777777" w:rsidR="00034BEF" w:rsidRDefault="00034BEF" w:rsidP="00E25A5F">
      <w:pPr>
        <w:pStyle w:val="PNotetodesigner"/>
      </w:pPr>
    </w:p>
    <w:p w14:paraId="6ADB5D86" w14:textId="77777777" w:rsidR="00034BEF" w:rsidRDefault="00034BEF" w:rsidP="00E25A5F">
      <w:pPr>
        <w:pStyle w:val="PNotetodesigner"/>
      </w:pPr>
    </w:p>
    <w:p w14:paraId="750A3E59" w14:textId="2C652DFE" w:rsidR="00E25A5F" w:rsidRPr="00CB1243" w:rsidRDefault="0049202A" w:rsidP="00E25A5F">
      <w:pPr>
        <w:pStyle w:val="Pquestionheadingsx"/>
      </w:pPr>
      <w:r>
        <w:lastRenderedPageBreak/>
        <w:t>Question 11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1]</w:t>
      </w:r>
    </w:p>
    <w:p w14:paraId="2506E4EE" w14:textId="77777777" w:rsidR="00E25A5F" w:rsidRPr="00CB1243" w:rsidRDefault="00E25A5F" w:rsidP="00E25A5F">
      <w:pPr>
        <w:pStyle w:val="Pquestiontextmainstem"/>
      </w:pPr>
      <w:r w:rsidRPr="00CB1243">
        <w:t xml:space="preserve">Use </w:t>
      </w:r>
      <w:r w:rsidRPr="00CB1243">
        <w:rPr>
          <w:position w:val="-4"/>
        </w:rPr>
        <w:object w:dxaOrig="200" w:dyaOrig="220" w14:anchorId="72794D06">
          <v:shape id="_x0000_i1030" type="#_x0000_t75" style="width:8.6pt;height:10.75pt" o:ole="">
            <v:imagedata r:id="rId31" o:title=""/>
          </v:shape>
          <o:OLEObject Type="Embed" ProgID="Equation.3" ShapeID="_x0000_i1030" DrawAspect="Content" ObjectID="_1538896142" r:id="rId32"/>
        </w:object>
      </w:r>
      <w:r w:rsidRPr="00C01547">
        <w:rPr>
          <w:rStyle w:val="Cmathsexpressions"/>
        </w:rPr>
        <w:t>BCD</w:t>
      </w:r>
      <w:r w:rsidRPr="00CB1243">
        <w:t xml:space="preserve"> to find the angle diagonal </w:t>
      </w:r>
      <w:r w:rsidRPr="00C01547">
        <w:rPr>
          <w:rStyle w:val="Cmathsexpressions"/>
        </w:rPr>
        <w:t xml:space="preserve">CD </w:t>
      </w:r>
      <w:r w:rsidRPr="00CB1243">
        <w:t>makes with the base of the prism. Give your answer correct to the nearest degree.</w:t>
      </w:r>
    </w:p>
    <w:p w14:paraId="7C2F12E0" w14:textId="708896AA" w:rsidR="00E25A5F" w:rsidRDefault="00EF08B5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7E03C08" wp14:editId="539404CA">
            <wp:extent cx="1469136" cy="1612392"/>
            <wp:effectExtent l="0" t="0" r="0" b="698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0.jpg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136" cy="1612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ECA2E" w14:textId="77777777" w:rsidR="00034BEF" w:rsidRDefault="00034BEF" w:rsidP="00E25A5F">
      <w:pPr>
        <w:pStyle w:val="PNotetodesigner"/>
      </w:pPr>
    </w:p>
    <w:p w14:paraId="46247B8D" w14:textId="2771F533" w:rsidR="00E25A5F" w:rsidRDefault="0049202A" w:rsidP="00E25A5F">
      <w:pPr>
        <w:pStyle w:val="Pquestionheadingsx"/>
      </w:pPr>
      <w:r>
        <w:t>Question 12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2]</w:t>
      </w:r>
    </w:p>
    <w:p w14:paraId="00A4A7D1" w14:textId="77777777" w:rsidR="00E25A5F" w:rsidRPr="00CB1243" w:rsidRDefault="00E25A5F" w:rsidP="00E25A5F">
      <w:pPr>
        <w:pStyle w:val="Pquestiontextmainstem"/>
      </w:pPr>
      <w:r w:rsidRPr="00CB1243">
        <w:t xml:space="preserve">For each of the following, find the equivalent trigonometric ratio in the 1st quadrant of </w:t>
      </w:r>
    </w:p>
    <w:p w14:paraId="47C6BD5D" w14:textId="39EF0B87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CB1243">
        <w:t xml:space="preserve">sin </w:t>
      </w:r>
      <w:r w:rsidR="007A7D1A">
        <w:t>(</w:t>
      </w:r>
      <w:r w:rsidRPr="00CB1243">
        <w:t>141</w:t>
      </w:r>
      <w:r w:rsidR="00E515C5" w:rsidRPr="00E515C5">
        <w:rPr>
          <w:rStyle w:val="Csymbol"/>
        </w:rPr>
        <w:t></w:t>
      </w:r>
      <w:r w:rsidR="007A7D1A">
        <w:t>)</w:t>
      </w:r>
    </w:p>
    <w:p w14:paraId="38E503AC" w14:textId="77777777" w:rsidR="00034BEF" w:rsidRDefault="00034BEF" w:rsidP="00E25A5F">
      <w:pPr>
        <w:pStyle w:val="Pquestiontextpartsa"/>
      </w:pPr>
    </w:p>
    <w:p w14:paraId="44CAB0CE" w14:textId="77777777" w:rsidR="00034BEF" w:rsidRDefault="00034BEF" w:rsidP="00E25A5F">
      <w:pPr>
        <w:pStyle w:val="Pquestiontextpartsa"/>
      </w:pPr>
    </w:p>
    <w:p w14:paraId="2EEDA814" w14:textId="77777777" w:rsidR="00034BEF" w:rsidRDefault="00034BEF" w:rsidP="00E25A5F">
      <w:pPr>
        <w:pStyle w:val="Pquestiontextpartsa"/>
      </w:pPr>
    </w:p>
    <w:p w14:paraId="2E5B7AB8" w14:textId="0CE26C4D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CB1243">
        <w:t xml:space="preserve">tan </w:t>
      </w:r>
      <w:r w:rsidR="007A7D1A">
        <w:t>(</w:t>
      </w:r>
      <w:r w:rsidRPr="00CB1243">
        <w:t>314</w:t>
      </w:r>
      <w:r w:rsidR="00E515C5" w:rsidRPr="00E515C5">
        <w:rPr>
          <w:rStyle w:val="Csymbol"/>
        </w:rPr>
        <w:t></w:t>
      </w:r>
      <w:r w:rsidR="007A7D1A">
        <w:t>)</w:t>
      </w:r>
    </w:p>
    <w:p w14:paraId="6E55C78D" w14:textId="77777777" w:rsidR="00034BEF" w:rsidRDefault="00034BEF" w:rsidP="00E25A5F">
      <w:pPr>
        <w:pStyle w:val="Pquestiontextpartsa"/>
      </w:pPr>
    </w:p>
    <w:p w14:paraId="04CC9E64" w14:textId="77777777" w:rsidR="00034BEF" w:rsidRDefault="00034BEF" w:rsidP="00E25A5F">
      <w:pPr>
        <w:pStyle w:val="Pquestionheadingsx"/>
      </w:pPr>
    </w:p>
    <w:p w14:paraId="2C920E46" w14:textId="5CD841A7" w:rsidR="00E25A5F" w:rsidRPr="00CB1243" w:rsidRDefault="0049202A" w:rsidP="00E25A5F">
      <w:pPr>
        <w:pStyle w:val="Pquestionheadingsx"/>
      </w:pPr>
      <w:r>
        <w:t>Question 13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3]</w:t>
      </w:r>
    </w:p>
    <w:p w14:paraId="7A3A646D" w14:textId="64082278" w:rsidR="00E25A5F" w:rsidRDefault="00E25A5F" w:rsidP="00E25A5F">
      <w:pPr>
        <w:pStyle w:val="Pquestiontextmainstem"/>
      </w:pPr>
      <w:r w:rsidRPr="00CB1243">
        <w:t xml:space="preserve">In which quadrants will the solutions for the equation 3 cos </w:t>
      </w:r>
      <w:r w:rsidR="007A7D1A">
        <w:t>(</w:t>
      </w:r>
      <w:r w:rsidRPr="00C01547">
        <w:rPr>
          <w:rStyle w:val="Cmathsexpressions"/>
        </w:rPr>
        <w:t>x</w:t>
      </w:r>
      <w:r w:rsidRPr="00CB1243">
        <w:t xml:space="preserve"> – 2</w:t>
      </w:r>
      <w:r w:rsidR="007A7D1A">
        <w:t>)</w:t>
      </w:r>
      <w:r w:rsidRPr="00CB1243">
        <w:t xml:space="preserve"> = 0 for 0</w:t>
      </w:r>
      <w:r w:rsidR="00E515C5" w:rsidRPr="00E515C5">
        <w:rPr>
          <w:rStyle w:val="Csymbol"/>
        </w:rPr>
        <w:t></w:t>
      </w:r>
      <w:r w:rsidRPr="00CB1243">
        <w:t xml:space="preserve"> ≤ </w:t>
      </w:r>
      <w:r w:rsidRPr="00C01547">
        <w:rPr>
          <w:rStyle w:val="Cmathsexpressions"/>
        </w:rPr>
        <w:t>x</w:t>
      </w:r>
      <w:r w:rsidRPr="00CB1243">
        <w:t xml:space="preserve"> ≤ 360</w:t>
      </w:r>
      <w:r w:rsidR="00E515C5" w:rsidRPr="00E515C5">
        <w:rPr>
          <w:rStyle w:val="Csymbol"/>
        </w:rPr>
        <w:t></w:t>
      </w:r>
      <w:r w:rsidRPr="00CB1243">
        <w:t xml:space="preserve"> be found? Explain your reasoning.</w:t>
      </w:r>
    </w:p>
    <w:p w14:paraId="6BD56694" w14:textId="77777777" w:rsidR="00034BEF" w:rsidRDefault="00034BEF" w:rsidP="00E25A5F">
      <w:pPr>
        <w:pStyle w:val="Pquestiontextmainstem"/>
      </w:pPr>
    </w:p>
    <w:p w14:paraId="74CD2D6E" w14:textId="77777777" w:rsidR="00034BEF" w:rsidRDefault="00034BEF" w:rsidP="00E25A5F">
      <w:pPr>
        <w:pStyle w:val="Pquestiontextmainstem"/>
      </w:pPr>
    </w:p>
    <w:p w14:paraId="7E54C3ED" w14:textId="77777777" w:rsidR="00034BEF" w:rsidRDefault="00034BEF" w:rsidP="00E25A5F">
      <w:pPr>
        <w:pStyle w:val="Pquestiontextmainstem"/>
      </w:pPr>
    </w:p>
    <w:p w14:paraId="14ED5BC1" w14:textId="77777777" w:rsidR="00034BEF" w:rsidRDefault="00034BEF" w:rsidP="00E25A5F">
      <w:pPr>
        <w:pStyle w:val="Pquestiontextmainstem"/>
      </w:pPr>
    </w:p>
    <w:p w14:paraId="4368776A" w14:textId="74E3EA8B" w:rsidR="00E25A5F" w:rsidRPr="00CB1243" w:rsidRDefault="0049202A" w:rsidP="00E25A5F">
      <w:pPr>
        <w:pStyle w:val="Pquestionheadingsx"/>
      </w:pPr>
      <w:r>
        <w:t>Question 14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F08B5">
        <w:t>2</w:t>
      </w:r>
      <w:r w:rsidR="00E25A5F">
        <w:t>]</w:t>
      </w:r>
    </w:p>
    <w:p w14:paraId="19B9ED16" w14:textId="0F3A53DE" w:rsidR="00E25A5F" w:rsidRDefault="00E25A5F" w:rsidP="00E25A5F">
      <w:pPr>
        <w:pStyle w:val="Pquestiontextmainstem"/>
      </w:pPr>
      <w:r w:rsidRPr="00CB1243">
        <w:t xml:space="preserve">The trigonometric ratio sin </w:t>
      </w:r>
      <w:r w:rsidR="007A7D1A">
        <w:t>(</w:t>
      </w:r>
      <w:r w:rsidRPr="00CB1243">
        <w:sym w:font="Symbol" w:char="F066"/>
      </w:r>
      <w:r w:rsidR="007A7D1A">
        <w:t>)</w:t>
      </w:r>
      <w:r w:rsidRPr="00CB1243">
        <w:t xml:space="preserve"> is equivalent to −sin </w:t>
      </w:r>
      <w:r w:rsidR="007A7D1A">
        <w:t>(</w:t>
      </w:r>
      <w:r w:rsidRPr="00CB1243">
        <w:t>45</w:t>
      </w:r>
      <w:r w:rsidR="00E515C5" w:rsidRPr="00E515C5">
        <w:rPr>
          <w:rStyle w:val="Csymbol"/>
        </w:rPr>
        <w:t></w:t>
      </w:r>
      <w:r w:rsidR="007A7D1A">
        <w:t>)</w:t>
      </w:r>
      <w:r w:rsidRPr="00CB1243">
        <w:t xml:space="preserve">. What are the possible values for angle </w:t>
      </w:r>
      <w:r w:rsidRPr="00CB1243">
        <w:sym w:font="Symbol" w:char="F066"/>
      </w:r>
      <w:r w:rsidRPr="00CB1243">
        <w:t xml:space="preserve"> that will produce this result if 0</w:t>
      </w:r>
      <w:r w:rsidR="00E515C5" w:rsidRPr="00E515C5">
        <w:rPr>
          <w:rStyle w:val="Csymbol"/>
        </w:rPr>
        <w:t></w:t>
      </w:r>
      <w:r w:rsidRPr="00CB1243">
        <w:t xml:space="preserve"> &lt; </w:t>
      </w:r>
      <w:r w:rsidRPr="00CB1243">
        <w:sym w:font="Symbol" w:char="F066"/>
      </w:r>
      <w:r w:rsidRPr="00CB1243">
        <w:t xml:space="preserve"> &lt; 360</w:t>
      </w:r>
      <w:r w:rsidR="00E515C5" w:rsidRPr="00E515C5">
        <w:rPr>
          <w:rStyle w:val="Csymbol"/>
        </w:rPr>
        <w:t></w:t>
      </w:r>
      <w:r w:rsidRPr="00CB1243">
        <w:t>?</w:t>
      </w:r>
    </w:p>
    <w:p w14:paraId="70E5A9F1" w14:textId="77777777" w:rsidR="00034BEF" w:rsidRDefault="00034BEF" w:rsidP="00E25A5F">
      <w:pPr>
        <w:pStyle w:val="Pquestiontextmainstem"/>
      </w:pPr>
    </w:p>
    <w:p w14:paraId="35B5708C" w14:textId="77777777" w:rsidR="00034BEF" w:rsidRDefault="00034BEF" w:rsidP="00E25A5F">
      <w:pPr>
        <w:pStyle w:val="Pquestiontextmainstem"/>
      </w:pPr>
    </w:p>
    <w:p w14:paraId="0CAB7737" w14:textId="77777777" w:rsidR="00034BEF" w:rsidRDefault="00034BEF" w:rsidP="00E25A5F">
      <w:pPr>
        <w:pStyle w:val="Pquestiontextmainstem"/>
      </w:pPr>
    </w:p>
    <w:p w14:paraId="29092FFB" w14:textId="77777777" w:rsidR="00034BEF" w:rsidRDefault="00034BEF" w:rsidP="00E25A5F">
      <w:pPr>
        <w:pStyle w:val="Pquestiontextmainstem"/>
      </w:pPr>
    </w:p>
    <w:p w14:paraId="60827019" w14:textId="77777777" w:rsidR="00034BEF" w:rsidRDefault="00034BEF" w:rsidP="00E25A5F">
      <w:pPr>
        <w:pStyle w:val="Pquestiontextmainstem"/>
      </w:pPr>
    </w:p>
    <w:p w14:paraId="5716AAC6" w14:textId="0ED816B3" w:rsidR="00E25A5F" w:rsidRPr="00CB1243" w:rsidRDefault="0049202A" w:rsidP="0049202A">
      <w:pPr>
        <w:pStyle w:val="Pquestionheadingsx"/>
      </w:pPr>
      <w:r>
        <w:lastRenderedPageBreak/>
        <w:t>Question 15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3]</w:t>
      </w:r>
    </w:p>
    <w:p w14:paraId="1BA2643E" w14:textId="276508A5" w:rsidR="00E25A5F" w:rsidRDefault="00E25A5F" w:rsidP="00E25A5F">
      <w:pPr>
        <w:pStyle w:val="Pquestiontextpartsa"/>
      </w:pPr>
      <w:r w:rsidRPr="00CB1243">
        <w:t xml:space="preserve">Find all solutions to the equation </w:t>
      </w:r>
      <w:r w:rsidRPr="00CB1243">
        <w:rPr>
          <w:position w:val="-10"/>
        </w:rPr>
        <w:object w:dxaOrig="1680" w:dyaOrig="380" w14:anchorId="39CA66B0">
          <v:shape id="_x0000_i1031" type="#_x0000_t75" style="width:83.8pt;height:19.35pt" o:ole="">
            <v:imagedata r:id="rId35" o:title=""/>
          </v:shape>
          <o:OLEObject Type="Embed" ProgID="Equation.DSMT4" ShapeID="_x0000_i1031" DrawAspect="Content" ObjectID="_1538896143" r:id="rId36"/>
        </w:object>
      </w:r>
      <w:r w:rsidRPr="00CB1243">
        <w:t>for 0</w:t>
      </w:r>
      <w:r w:rsidR="00E515C5" w:rsidRPr="00E515C5">
        <w:rPr>
          <w:rStyle w:val="Csymbol"/>
        </w:rPr>
        <w:t></w:t>
      </w:r>
      <w:r w:rsidRPr="00CB1243">
        <w:t xml:space="preserve"> ≤ θ ≤ 360</w:t>
      </w:r>
      <w:r w:rsidR="00E515C5" w:rsidRPr="00E515C5">
        <w:rPr>
          <w:rStyle w:val="Csymbol"/>
        </w:rPr>
        <w:t></w:t>
      </w:r>
      <w:r w:rsidRPr="00CB1243">
        <w:t>.</w:t>
      </w:r>
    </w:p>
    <w:p w14:paraId="09883B6B" w14:textId="77777777" w:rsidR="00034BEF" w:rsidRDefault="00034BEF" w:rsidP="00E25A5F">
      <w:pPr>
        <w:pStyle w:val="Pquestiontextpartsa"/>
      </w:pPr>
    </w:p>
    <w:p w14:paraId="4A5C378F" w14:textId="77777777" w:rsidR="00034BEF" w:rsidRDefault="00034BEF" w:rsidP="00E25A5F">
      <w:pPr>
        <w:pStyle w:val="Pquestiontextpartsa"/>
      </w:pPr>
    </w:p>
    <w:p w14:paraId="4BC9AD64" w14:textId="77777777" w:rsidR="00034BEF" w:rsidRDefault="00034BEF" w:rsidP="00E25A5F">
      <w:pPr>
        <w:pStyle w:val="Pquestiontextpartsa"/>
      </w:pPr>
    </w:p>
    <w:p w14:paraId="130DA282" w14:textId="77777777" w:rsidR="00034BEF" w:rsidRDefault="00034BEF" w:rsidP="00E25A5F">
      <w:pPr>
        <w:pStyle w:val="Pquestiontextpartsa"/>
      </w:pPr>
    </w:p>
    <w:p w14:paraId="5BD6ECF0" w14:textId="730A3AB8" w:rsidR="00E25A5F" w:rsidRPr="00CB1243" w:rsidRDefault="0049202A" w:rsidP="00E25A5F">
      <w:pPr>
        <w:pStyle w:val="Pquestionheadingsx"/>
      </w:pPr>
      <w:r>
        <w:t>Question 16</w:t>
      </w:r>
      <w:r w:rsidR="00E25A5F">
        <w:tab/>
      </w:r>
      <w:r w:rsidR="00E25A5F" w:rsidRPr="00B23050">
        <w:rPr>
          <w:rStyle w:val="Cmarkslabel"/>
        </w:rPr>
        <w:t>4 marks</w:t>
      </w:r>
      <w:r w:rsidR="00E25A5F" w:rsidRPr="00CB1243">
        <w:tab/>
      </w:r>
      <w:r w:rsidR="00E25A5F">
        <w:t>[</w:t>
      </w:r>
      <w:r w:rsidR="00B70B8D">
        <w:t>7.</w:t>
      </w:r>
      <w:r w:rsidR="00E25A5F" w:rsidRPr="00CB1243">
        <w:t>4]</w:t>
      </w:r>
    </w:p>
    <w:p w14:paraId="5F4CA71A" w14:textId="77777777" w:rsidR="00E25A5F" w:rsidRPr="00CB1243" w:rsidRDefault="00E25A5F" w:rsidP="00E25A5F">
      <w:pPr>
        <w:pStyle w:val="Pquestiontextmainstem"/>
      </w:pPr>
      <w:r w:rsidRPr="00CB1243">
        <w:t>For the triangle shown:</w:t>
      </w:r>
    </w:p>
    <w:p w14:paraId="0D5B7B4E" w14:textId="6C7FDE9E" w:rsidR="00E25A5F" w:rsidRPr="00CA3EBF" w:rsidRDefault="00EF08B5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5C7BA65E" wp14:editId="7F7FFFA8">
            <wp:extent cx="1874520" cy="151180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1.jpg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511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606D4" w14:textId="0218832A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CB1243">
        <w:t xml:space="preserve">find the value of the angle </w:t>
      </w:r>
      <w:r w:rsidRPr="00CB1243">
        <w:sym w:font="Symbol" w:char="F071"/>
      </w:r>
      <w:r w:rsidRPr="00CB1243">
        <w:t xml:space="preserve">, using the cosine formula </w:t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  <w:r w:rsidRPr="00CB1243">
        <w:t xml:space="preserve"> = </w:t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CB1243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CB1243">
        <w:t xml:space="preserve"> – 2</w:t>
      </w:r>
      <w:r w:rsidRPr="001B0501">
        <w:rPr>
          <w:rStyle w:val="Cmathsexpressions"/>
        </w:rPr>
        <w:t>ab</w:t>
      </w:r>
      <w:r w:rsidRPr="00CB1243">
        <w:t xml:space="preserve"> cos</w:t>
      </w:r>
      <w:r w:rsidR="00AA1547">
        <w:t xml:space="preserve"> (</w:t>
      </w:r>
      <w:r w:rsidRPr="00CB1243">
        <w:sym w:font="Symbol" w:char="F071"/>
      </w:r>
      <w:r w:rsidR="00AA1547">
        <w:t>)</w:t>
      </w:r>
    </w:p>
    <w:p w14:paraId="0D200C27" w14:textId="77777777" w:rsidR="00034BEF" w:rsidRDefault="00034BEF" w:rsidP="00E25A5F">
      <w:pPr>
        <w:pStyle w:val="Pquestiontextpartsa"/>
      </w:pPr>
    </w:p>
    <w:p w14:paraId="217EED1E" w14:textId="77777777" w:rsidR="00034BEF" w:rsidRDefault="00034BEF" w:rsidP="00E25A5F">
      <w:pPr>
        <w:pStyle w:val="Pquestiontextpartsa"/>
      </w:pPr>
    </w:p>
    <w:p w14:paraId="1D5B4D2D" w14:textId="77777777" w:rsidR="00034BEF" w:rsidRDefault="00034BEF" w:rsidP="00E25A5F">
      <w:pPr>
        <w:pStyle w:val="Pquestiontextpartsa"/>
      </w:pPr>
    </w:p>
    <w:p w14:paraId="52AC7071" w14:textId="77777777" w:rsidR="00034BEF" w:rsidRPr="00CB1243" w:rsidRDefault="00034BEF" w:rsidP="00E25A5F">
      <w:pPr>
        <w:pStyle w:val="Pquestiontextpartsa"/>
      </w:pPr>
    </w:p>
    <w:p w14:paraId="5B909BED" w14:textId="016CA639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CB1243">
        <w:t>calculate the value</w:t>
      </w:r>
      <w:r w:rsidR="0068474C">
        <w:t>s</w:t>
      </w:r>
      <w:r w:rsidRPr="00CB1243">
        <w:t xml:space="preserve"> of the remaining two angles.</w:t>
      </w:r>
    </w:p>
    <w:p w14:paraId="3C6288A0" w14:textId="77777777" w:rsidR="00034BEF" w:rsidRDefault="00034BEF" w:rsidP="00E25A5F">
      <w:pPr>
        <w:pStyle w:val="Pquestiontextpartsa"/>
      </w:pPr>
    </w:p>
    <w:p w14:paraId="2B203958" w14:textId="77777777" w:rsidR="00034BEF" w:rsidRDefault="00034BEF" w:rsidP="00E25A5F">
      <w:pPr>
        <w:pStyle w:val="Pquestiontextpartsa"/>
      </w:pPr>
    </w:p>
    <w:p w14:paraId="0E44A8EF" w14:textId="77777777" w:rsidR="00034BEF" w:rsidRDefault="00034BEF" w:rsidP="00E25A5F">
      <w:pPr>
        <w:pStyle w:val="Pquestiontextpartsa"/>
      </w:pPr>
    </w:p>
    <w:p w14:paraId="69CD6853" w14:textId="77777777" w:rsidR="00034BEF" w:rsidRDefault="00034BEF" w:rsidP="00E25A5F">
      <w:pPr>
        <w:pStyle w:val="Pquestiontextpartsa"/>
      </w:pPr>
    </w:p>
    <w:p w14:paraId="4C924E9C" w14:textId="21F3AC14" w:rsidR="00E25A5F" w:rsidRPr="00CB1243" w:rsidRDefault="0049202A" w:rsidP="00E25A5F">
      <w:pPr>
        <w:pStyle w:val="Pquestionheadingsx"/>
      </w:pPr>
      <w:r>
        <w:t>Question 17</w:t>
      </w:r>
      <w:r w:rsidR="00E25A5F">
        <w:tab/>
      </w:r>
      <w:r w:rsidR="00E25A5F" w:rsidRPr="00B23050">
        <w:rPr>
          <w:rStyle w:val="Cmarkslabel"/>
        </w:rPr>
        <w:t>6 marks</w:t>
      </w:r>
      <w:r w:rsidR="00E25A5F" w:rsidRPr="00CB1243">
        <w:tab/>
      </w:r>
      <w:r w:rsidR="00E25A5F">
        <w:t>[</w:t>
      </w:r>
      <w:r w:rsidR="00B70B8D">
        <w:t>7.</w:t>
      </w:r>
      <w:r w:rsidR="00E25A5F" w:rsidRPr="00CB1243">
        <w:t>5]</w:t>
      </w:r>
    </w:p>
    <w:p w14:paraId="23DEA5CB" w14:textId="669A5D37" w:rsidR="00E25A5F" w:rsidRPr="00CB1243" w:rsidRDefault="00B216C0" w:rsidP="00E25A5F">
      <w:pPr>
        <w:pStyle w:val="Pquestiontextmainstem"/>
        <w:rPr>
          <w:noProof/>
        </w:rPr>
      </w:pPr>
      <w:r>
        <w:rPr>
          <w:noProof/>
        </w:rPr>
        <w:t xml:space="preserve">An aircraft </w:t>
      </w:r>
      <w:r w:rsidR="00E25A5F" w:rsidRPr="00B14CD9">
        <w:rPr>
          <w:noProof/>
        </w:rPr>
        <w:t xml:space="preserve">descends at an angle of depression of </w:t>
      </w:r>
      <w:r w:rsidR="00E25A5F" w:rsidRPr="00B14CD9">
        <w:t>50</w:t>
      </w:r>
      <w:r w:rsidR="00E515C5" w:rsidRPr="00B14CD9">
        <w:rPr>
          <w:rStyle w:val="Csymbol"/>
        </w:rPr>
        <w:t></w:t>
      </w:r>
      <w:r w:rsidR="00E25A5F" w:rsidRPr="00B14CD9">
        <w:t xml:space="preserve"> </w:t>
      </w:r>
      <w:r w:rsidR="00B14CD9" w:rsidRPr="00B14CD9">
        <w:rPr>
          <w:noProof/>
        </w:rPr>
        <w:t>for a distance of 4</w:t>
      </w:r>
      <w:r w:rsidR="00E25A5F" w:rsidRPr="00B14CD9">
        <w:rPr>
          <w:noProof/>
        </w:rPr>
        <w:t>0 km. It then fl</w:t>
      </w:r>
      <w:r w:rsidR="00B14CD9" w:rsidRPr="00B14CD9">
        <w:rPr>
          <w:noProof/>
        </w:rPr>
        <w:t>ies horizontally for a further 2</w:t>
      </w:r>
      <w:r w:rsidR="00E25A5F" w:rsidRPr="00B14CD9">
        <w:rPr>
          <w:noProof/>
        </w:rPr>
        <w:t>0 km.</w:t>
      </w:r>
      <w:r w:rsidR="00E25A5F" w:rsidRPr="00CB1243">
        <w:rPr>
          <w:noProof/>
        </w:rPr>
        <w:t xml:space="preserve"> </w:t>
      </w:r>
    </w:p>
    <w:p w14:paraId="530E5FBE" w14:textId="635D055C" w:rsidR="00E25A5F" w:rsidRPr="00CA3EBF" w:rsidRDefault="0068474C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17C685FE" wp14:editId="6C430D2A">
            <wp:extent cx="1813560" cy="1210056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2.jpg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2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BEB71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CB1243">
        <w:rPr>
          <w:noProof/>
        </w:rPr>
        <w:t xml:space="preserve">Find the values of angle </w:t>
      </w:r>
      <w:r w:rsidRPr="00CB1243">
        <w:t xml:space="preserve">α and </w:t>
      </w:r>
      <w:r w:rsidRPr="00CB1243">
        <w:rPr>
          <w:noProof/>
        </w:rPr>
        <w:t xml:space="preserve">angle </w:t>
      </w:r>
      <w:r w:rsidRPr="00CB1243">
        <w:sym w:font="Symbol" w:char="F071"/>
      </w:r>
      <w:r w:rsidRPr="00CB1243">
        <w:t>.</w:t>
      </w:r>
    </w:p>
    <w:p w14:paraId="20BDFD90" w14:textId="77777777" w:rsidR="00034BEF" w:rsidRDefault="00034BEF" w:rsidP="00E25A5F">
      <w:pPr>
        <w:pStyle w:val="Pquestiontextpartsa"/>
      </w:pPr>
    </w:p>
    <w:p w14:paraId="33B54F36" w14:textId="77777777" w:rsidR="00034BEF" w:rsidRDefault="00034BEF" w:rsidP="00E25A5F">
      <w:pPr>
        <w:pStyle w:val="Pquestiontextpartsa"/>
      </w:pPr>
    </w:p>
    <w:p w14:paraId="52042BB6" w14:textId="53820214" w:rsidR="00E25A5F" w:rsidRDefault="00E25A5F" w:rsidP="00E25A5F">
      <w:pPr>
        <w:pStyle w:val="Pquestiontextpartsa"/>
        <w:rPr>
          <w:noProof/>
        </w:rPr>
      </w:pPr>
      <w:r w:rsidRPr="00C01547">
        <w:rPr>
          <w:rStyle w:val="Cquestionpartlabelbold"/>
        </w:rPr>
        <w:lastRenderedPageBreak/>
        <w:t>(b)</w:t>
      </w:r>
      <w:r>
        <w:rPr>
          <w:noProof/>
        </w:rPr>
        <w:tab/>
      </w:r>
      <w:r w:rsidRPr="00CB1243">
        <w:rPr>
          <w:noProof/>
        </w:rPr>
        <w:t xml:space="preserve">Find the length of </w:t>
      </w:r>
      <w:r w:rsidRPr="001B0501">
        <w:rPr>
          <w:rStyle w:val="Cmathsexpressions"/>
        </w:rPr>
        <w:t>AC</w:t>
      </w:r>
      <w:r w:rsidRPr="00CB1243">
        <w:rPr>
          <w:noProof/>
        </w:rPr>
        <w:t xml:space="preserve">, correct to </w:t>
      </w:r>
      <w:r w:rsidR="00003126">
        <w:rPr>
          <w:noProof/>
        </w:rPr>
        <w:t>3</w:t>
      </w:r>
      <w:r w:rsidRPr="00CB1243">
        <w:rPr>
          <w:noProof/>
        </w:rPr>
        <w:t xml:space="preserve"> decimal places</w:t>
      </w:r>
      <w:r w:rsidR="0068474C">
        <w:rPr>
          <w:noProof/>
        </w:rPr>
        <w:t>.</w:t>
      </w:r>
    </w:p>
    <w:p w14:paraId="4DAC928C" w14:textId="77777777" w:rsidR="00034BEF" w:rsidRDefault="00034BEF" w:rsidP="00E25A5F">
      <w:pPr>
        <w:pStyle w:val="Pquestiontextpartsa"/>
        <w:rPr>
          <w:noProof/>
        </w:rPr>
      </w:pPr>
    </w:p>
    <w:p w14:paraId="0F67B618" w14:textId="77777777" w:rsidR="00B14CD9" w:rsidRDefault="00B14CD9" w:rsidP="00E25A5F">
      <w:pPr>
        <w:pStyle w:val="Pquestiontextpartsa"/>
        <w:rPr>
          <w:noProof/>
        </w:rPr>
      </w:pPr>
    </w:p>
    <w:p w14:paraId="2F37F993" w14:textId="77777777" w:rsidR="00034BEF" w:rsidRDefault="00034BEF" w:rsidP="00E25A5F">
      <w:pPr>
        <w:pStyle w:val="Pquestiontextpartsa"/>
        <w:rPr>
          <w:noProof/>
        </w:rPr>
      </w:pPr>
    </w:p>
    <w:p w14:paraId="52506329" w14:textId="58A6ECAB" w:rsidR="00034BEF" w:rsidRDefault="00E25A5F" w:rsidP="00E25A5F">
      <w:pPr>
        <w:pStyle w:val="Pquestiontextpartsa"/>
        <w:rPr>
          <w:noProof/>
        </w:rPr>
      </w:pPr>
      <w:r w:rsidRPr="00C01547">
        <w:rPr>
          <w:rStyle w:val="Cquestionpartlabelbold"/>
        </w:rPr>
        <w:t>(c)</w:t>
      </w:r>
      <w:r>
        <w:rPr>
          <w:noProof/>
        </w:rPr>
        <w:tab/>
      </w:r>
      <w:r w:rsidRPr="00CB1243">
        <w:rPr>
          <w:noProof/>
        </w:rPr>
        <w:t>How many metres wou</w:t>
      </w:r>
      <w:r w:rsidR="00B216C0">
        <w:rPr>
          <w:noProof/>
        </w:rPr>
        <w:t>ld be saved if the aircraft flies</w:t>
      </w:r>
      <w:r w:rsidRPr="00CB1243">
        <w:rPr>
          <w:noProof/>
        </w:rPr>
        <w:t xml:space="preserve"> directly from </w:t>
      </w:r>
      <w:r w:rsidRPr="001B0501">
        <w:rPr>
          <w:rStyle w:val="Cmathsexpressions"/>
        </w:rPr>
        <w:t>A</w:t>
      </w:r>
      <w:r w:rsidRPr="00CB1243">
        <w:rPr>
          <w:noProof/>
        </w:rPr>
        <w:t xml:space="preserve"> to </w:t>
      </w:r>
      <w:r w:rsidRPr="001B0501">
        <w:rPr>
          <w:rStyle w:val="Cmathsexpressions"/>
        </w:rPr>
        <w:t>C</w:t>
      </w:r>
      <w:r w:rsidR="0068474C">
        <w:rPr>
          <w:noProof/>
        </w:rPr>
        <w:t>?</w:t>
      </w:r>
    </w:p>
    <w:p w14:paraId="70F9041E" w14:textId="77777777" w:rsidR="00034BEF" w:rsidRDefault="00034BEF" w:rsidP="00E25A5F">
      <w:pPr>
        <w:pStyle w:val="Pquestiontextpartsa"/>
        <w:rPr>
          <w:noProof/>
        </w:rPr>
      </w:pPr>
    </w:p>
    <w:p w14:paraId="18C16E2B" w14:textId="77777777" w:rsidR="00B14CD9" w:rsidRDefault="00B14CD9" w:rsidP="00E25A5F">
      <w:pPr>
        <w:pStyle w:val="Pquestiontextpartsa"/>
        <w:rPr>
          <w:noProof/>
        </w:rPr>
      </w:pPr>
    </w:p>
    <w:p w14:paraId="6B80DF47" w14:textId="27ED114F" w:rsidR="00E25A5F" w:rsidRDefault="0049202A" w:rsidP="00E25A5F">
      <w:pPr>
        <w:pStyle w:val="Pquestionheadingsx"/>
      </w:pPr>
      <w:r>
        <w:t>Question 18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6</w:t>
      </w:r>
      <w:r w:rsidR="00E25A5F">
        <w:t>]</w:t>
      </w:r>
    </w:p>
    <w:p w14:paraId="4A029264" w14:textId="656EE37E" w:rsidR="00E25A5F" w:rsidRDefault="00E25A5F" w:rsidP="00E25A5F">
      <w:pPr>
        <w:pStyle w:val="Pquestiontextmainstem"/>
      </w:pPr>
      <w:r w:rsidRPr="00CB1243">
        <w:t xml:space="preserve">Calculate the area of the triangle, correct to </w:t>
      </w:r>
      <w:r w:rsidR="00003126">
        <w:t>2</w:t>
      </w:r>
      <w:r w:rsidRPr="00CB1243">
        <w:t xml:space="preserve"> decimal places.</w:t>
      </w:r>
    </w:p>
    <w:p w14:paraId="67E48ED1" w14:textId="1668629D" w:rsidR="00E25A5F" w:rsidRDefault="0068474C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A46FE91" wp14:editId="7D3C8933">
            <wp:extent cx="1962912" cy="414528"/>
            <wp:effectExtent l="0" t="0" r="0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3.jpg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912" cy="4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FE624" w14:textId="77777777" w:rsidR="00034BEF" w:rsidRDefault="00034BEF" w:rsidP="00E25A5F">
      <w:pPr>
        <w:pStyle w:val="PNotetodesigner"/>
      </w:pPr>
    </w:p>
    <w:p w14:paraId="0ECCB4A5" w14:textId="77777777" w:rsidR="00034BEF" w:rsidRDefault="00034BEF" w:rsidP="00E25A5F">
      <w:pPr>
        <w:pStyle w:val="PNotetodesigner"/>
      </w:pPr>
    </w:p>
    <w:p w14:paraId="7259CF78" w14:textId="5FA3CA7A" w:rsidR="00E25A5F" w:rsidRPr="00D90D90" w:rsidRDefault="00E25A5F" w:rsidP="00E25A5F">
      <w:pPr>
        <w:pStyle w:val="Psectionresults"/>
      </w:pPr>
      <w:r>
        <w:t xml:space="preserve">Short answer total marks:  </w:t>
      </w:r>
      <w:r w:rsidR="006C0A0C">
        <w:t xml:space="preserve">___ / </w:t>
      </w:r>
      <w:r>
        <w:t>28</w:t>
      </w:r>
    </w:p>
    <w:p w14:paraId="7A791864" w14:textId="77777777" w:rsidR="00E25A5F" w:rsidRDefault="00E25A5F" w:rsidP="0068474C">
      <w:pPr>
        <w:pStyle w:val="Psectionheading"/>
        <w:pageBreakBefore w:val="0"/>
      </w:pPr>
      <w:r w:rsidRPr="00CB1243">
        <w:t>Extended response section</w:t>
      </w:r>
    </w:p>
    <w:p w14:paraId="12A9A074" w14:textId="23388B9B" w:rsidR="00E25A5F" w:rsidRPr="00CB1243" w:rsidRDefault="0049202A" w:rsidP="00E25A5F">
      <w:pPr>
        <w:pStyle w:val="Pquestionheadingsx1stafterhead"/>
      </w:pPr>
      <w:r>
        <w:t>Question 19</w:t>
      </w:r>
      <w:r w:rsidR="00E25A5F">
        <w:tab/>
      </w:r>
      <w:r w:rsidR="00E25A5F" w:rsidRPr="00B23050">
        <w:rPr>
          <w:rStyle w:val="Cmarkslabel"/>
        </w:rPr>
        <w:t>8 marks</w:t>
      </w:r>
      <w:r w:rsidR="00E25A5F">
        <w:tab/>
      </w:r>
      <w:r w:rsidR="00E25A5F" w:rsidRPr="00CB1243">
        <w:t>[</w:t>
      </w:r>
      <w:r w:rsidR="00B70B8D">
        <w:t>7.</w:t>
      </w:r>
      <w:r w:rsidR="00E25A5F" w:rsidRPr="00CB1243">
        <w:t>6]</w:t>
      </w:r>
    </w:p>
    <w:p w14:paraId="107D39D1" w14:textId="1808F25C" w:rsidR="00E25A5F" w:rsidRPr="00CB1243" w:rsidRDefault="00E25A5F" w:rsidP="00E25A5F">
      <w:pPr>
        <w:pStyle w:val="Pquestiontextmainstem"/>
      </w:pPr>
      <w:r w:rsidRPr="00CB1243">
        <w:t xml:space="preserve">A triangular wetland is to be created with one side of length </w:t>
      </w:r>
      <w:r w:rsidRPr="00C01547">
        <w:rPr>
          <w:rStyle w:val="Cmathsexpressions"/>
        </w:rPr>
        <w:t>y</w:t>
      </w:r>
      <w:r w:rsidR="00B46622">
        <w:t xml:space="preserve"> and a second side</w:t>
      </w:r>
      <w:r w:rsidR="00B46622">
        <w:br/>
      </w:r>
      <w:r w:rsidRPr="00CB1243">
        <w:t>of length 8</w:t>
      </w:r>
      <w:r w:rsidRPr="00C01547">
        <w:rPr>
          <w:rStyle w:val="Cmathsexpressions"/>
        </w:rPr>
        <w:t xml:space="preserve">y, </w:t>
      </w:r>
      <w:r w:rsidRPr="00CB1243">
        <w:t>where</w:t>
      </w:r>
      <w:r w:rsidRPr="00C01547">
        <w:rPr>
          <w:rStyle w:val="Cmathsexpressions"/>
        </w:rPr>
        <w:t xml:space="preserve"> y </w:t>
      </w:r>
      <w:r w:rsidRPr="00CB1243">
        <w:t>is measured in metres</w:t>
      </w:r>
      <w:r w:rsidRPr="00C01547">
        <w:rPr>
          <w:rStyle w:val="Cmathsexpressions"/>
        </w:rPr>
        <w:t>.</w:t>
      </w:r>
      <w:r w:rsidRPr="00CB1243">
        <w:t xml:space="preserve"> If t</w:t>
      </w:r>
      <w:r w:rsidR="00B46622">
        <w:t>he angle opposite the longer of</w:t>
      </w:r>
      <w:r w:rsidR="00B46622">
        <w:br/>
      </w:r>
      <w:r w:rsidRPr="00CB1243">
        <w:t>these two sides is 140</w:t>
      </w:r>
      <w:r w:rsidR="00E515C5" w:rsidRPr="00E515C5">
        <w:rPr>
          <w:rStyle w:val="Csymbol"/>
        </w:rPr>
        <w:t></w:t>
      </w:r>
      <w:r w:rsidRPr="00CB1243">
        <w:t>:</w:t>
      </w:r>
    </w:p>
    <w:p w14:paraId="2F1FB8D4" w14:textId="09A41F8C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 w:rsidRPr="00CB1243">
        <w:tab/>
        <w:t>draw a diagram to represent this wetland area</w:t>
      </w:r>
    </w:p>
    <w:p w14:paraId="5D60527E" w14:textId="77777777" w:rsidR="00034BEF" w:rsidRDefault="00034BEF" w:rsidP="00E25A5F">
      <w:pPr>
        <w:pStyle w:val="Pquestiontextpartsa"/>
      </w:pPr>
    </w:p>
    <w:p w14:paraId="534993FF" w14:textId="77777777" w:rsidR="00034BEF" w:rsidRDefault="00034BEF" w:rsidP="00E25A5F">
      <w:pPr>
        <w:pStyle w:val="Pquestiontextpartsa"/>
      </w:pPr>
    </w:p>
    <w:p w14:paraId="4B5082F6" w14:textId="77777777" w:rsidR="0068474C" w:rsidRDefault="0068474C" w:rsidP="00E25A5F">
      <w:pPr>
        <w:pStyle w:val="Pquestiontextpartsa"/>
      </w:pPr>
    </w:p>
    <w:p w14:paraId="5E733182" w14:textId="77777777" w:rsidR="003F63DE" w:rsidRDefault="003F63DE" w:rsidP="00E25A5F">
      <w:pPr>
        <w:pStyle w:val="Pquestiontextpartsa"/>
      </w:pPr>
    </w:p>
    <w:p w14:paraId="043F3600" w14:textId="77777777" w:rsidR="003F63DE" w:rsidRDefault="003F63DE" w:rsidP="00E25A5F">
      <w:pPr>
        <w:pStyle w:val="Pquestiontextpartsa"/>
      </w:pPr>
    </w:p>
    <w:p w14:paraId="08075573" w14:textId="77777777" w:rsidR="003F63DE" w:rsidRDefault="003F63DE" w:rsidP="00E25A5F">
      <w:pPr>
        <w:pStyle w:val="Pquestiontextpartsa"/>
      </w:pPr>
    </w:p>
    <w:p w14:paraId="48BF90E0" w14:textId="77777777" w:rsidR="00034BEF" w:rsidRPr="00CB1243" w:rsidRDefault="00034BEF" w:rsidP="00E25A5F">
      <w:pPr>
        <w:pStyle w:val="Pquestiontextpartsa"/>
      </w:pPr>
    </w:p>
    <w:p w14:paraId="6F0275CE" w14:textId="10A72046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 w:rsidRPr="00CB1243">
        <w:tab/>
        <w:t xml:space="preserve">find the size of the angle included between these sides, correct to </w:t>
      </w:r>
      <w:r w:rsidR="00241C11">
        <w:t>the nearest degree</w:t>
      </w:r>
    </w:p>
    <w:p w14:paraId="7825C926" w14:textId="77777777" w:rsidR="00034BEF" w:rsidRDefault="00034BEF" w:rsidP="00E25A5F">
      <w:pPr>
        <w:pStyle w:val="Pquestiontextpartsa"/>
      </w:pPr>
    </w:p>
    <w:p w14:paraId="5CA2A699" w14:textId="77777777" w:rsidR="00034BEF" w:rsidRDefault="00034BEF" w:rsidP="00E25A5F">
      <w:pPr>
        <w:pStyle w:val="Pquestiontextpartsa"/>
      </w:pPr>
    </w:p>
    <w:p w14:paraId="1C65E024" w14:textId="77777777" w:rsidR="003F63DE" w:rsidRDefault="003F63DE" w:rsidP="00E25A5F">
      <w:pPr>
        <w:pStyle w:val="Pquestiontextpartsa"/>
      </w:pPr>
    </w:p>
    <w:p w14:paraId="66DE15B8" w14:textId="77777777" w:rsidR="00034BEF" w:rsidRDefault="00034BEF" w:rsidP="00E25A5F">
      <w:pPr>
        <w:pStyle w:val="Pquestiontextpartsa"/>
      </w:pPr>
    </w:p>
    <w:p w14:paraId="6ABD0669" w14:textId="77777777" w:rsidR="0068474C" w:rsidRDefault="0068474C" w:rsidP="00E25A5F">
      <w:pPr>
        <w:pStyle w:val="Pquestiontextpartsa"/>
      </w:pPr>
    </w:p>
    <w:p w14:paraId="70ABCB53" w14:textId="77777777" w:rsidR="0068474C" w:rsidRDefault="0068474C" w:rsidP="00E25A5F">
      <w:pPr>
        <w:pStyle w:val="Pquestiontextpartsa"/>
      </w:pPr>
    </w:p>
    <w:p w14:paraId="70F42163" w14:textId="77777777" w:rsidR="00034BEF" w:rsidRPr="00CB1243" w:rsidRDefault="00034BEF" w:rsidP="00E25A5F">
      <w:pPr>
        <w:pStyle w:val="Pquestiontextpartsa"/>
      </w:pPr>
    </w:p>
    <w:p w14:paraId="4C6E430A" w14:textId="568FA364" w:rsidR="00E25A5F" w:rsidRDefault="00E25A5F" w:rsidP="00E25A5F">
      <w:pPr>
        <w:pStyle w:val="Pquestiontextpartsa"/>
      </w:pPr>
      <w:r w:rsidRPr="00C01547">
        <w:rPr>
          <w:rStyle w:val="Cquestionpartlabelbold"/>
        </w:rPr>
        <w:lastRenderedPageBreak/>
        <w:t>(c)</w:t>
      </w:r>
      <w:r w:rsidRPr="00CB1243">
        <w:tab/>
        <w:t>write an expression for the area of the triangle</w:t>
      </w:r>
    </w:p>
    <w:p w14:paraId="60B1C23B" w14:textId="77777777" w:rsidR="00034BEF" w:rsidRDefault="00034BEF" w:rsidP="00E25A5F">
      <w:pPr>
        <w:pStyle w:val="Pquestiontextpartsa"/>
      </w:pPr>
    </w:p>
    <w:p w14:paraId="3BF88F82" w14:textId="77777777" w:rsidR="00034BEF" w:rsidRPr="00CB1243" w:rsidRDefault="00034BEF" w:rsidP="00E25A5F">
      <w:pPr>
        <w:pStyle w:val="Pquestiontextpartsa"/>
      </w:pPr>
    </w:p>
    <w:p w14:paraId="3D0EC35B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t>(d)</w:t>
      </w:r>
      <w:r w:rsidRPr="00CB1243">
        <w:tab/>
        <w:t xml:space="preserve">find the value of </w:t>
      </w:r>
      <w:r w:rsidRPr="001B0501">
        <w:rPr>
          <w:rStyle w:val="Cmathsexpressions"/>
        </w:rPr>
        <w:t>y</w:t>
      </w:r>
      <w:r w:rsidRPr="00CB1243">
        <w:t>,</w:t>
      </w:r>
      <w:r w:rsidRPr="001B0501">
        <w:rPr>
          <w:rStyle w:val="Cmathsexpressions"/>
        </w:rPr>
        <w:t xml:space="preserve"> </w:t>
      </w:r>
      <w:r w:rsidRPr="00CB1243">
        <w:t xml:space="preserve">correct to the nearest metre, if the wetland covers an area of </w:t>
      </w:r>
      <w:r w:rsidRPr="00CB1243">
        <w:br/>
        <w:t xml:space="preserve"> 69 500 m</w:t>
      </w:r>
      <w:r w:rsidRPr="001B0501">
        <w:rPr>
          <w:rStyle w:val="Csuperscript"/>
        </w:rPr>
        <w:t>2</w:t>
      </w:r>
      <w:r w:rsidRPr="00CB1243">
        <w:t>.</w:t>
      </w:r>
    </w:p>
    <w:p w14:paraId="49A6309D" w14:textId="77777777" w:rsidR="00034BEF" w:rsidRDefault="00034BEF" w:rsidP="00E25A5F">
      <w:pPr>
        <w:pStyle w:val="Pquestiontextpartsa"/>
      </w:pPr>
    </w:p>
    <w:p w14:paraId="322F3772" w14:textId="77777777" w:rsidR="00034BEF" w:rsidRDefault="00034BEF" w:rsidP="00E25A5F">
      <w:pPr>
        <w:pStyle w:val="Pquestiontextpartsa"/>
      </w:pPr>
    </w:p>
    <w:p w14:paraId="293EEDFB" w14:textId="77777777" w:rsidR="00196F7F" w:rsidRDefault="00196F7F" w:rsidP="00E25A5F">
      <w:pPr>
        <w:pStyle w:val="Pquestiontextpartsa"/>
      </w:pPr>
    </w:p>
    <w:p w14:paraId="586EDC77" w14:textId="77777777" w:rsidR="00034BEF" w:rsidRDefault="00034BEF" w:rsidP="00E25A5F">
      <w:pPr>
        <w:pStyle w:val="Pquestiontextpartsa"/>
      </w:pPr>
    </w:p>
    <w:p w14:paraId="7E17507A" w14:textId="18DF6E13" w:rsidR="00E25A5F" w:rsidRDefault="00E25A5F" w:rsidP="00E25A5F">
      <w:pPr>
        <w:pStyle w:val="Pquestionheadingsx"/>
      </w:pPr>
      <w:r w:rsidRPr="00CB1243">
        <w:t>Question 2</w:t>
      </w:r>
      <w:r w:rsidR="0049202A">
        <w:t>0</w:t>
      </w:r>
      <w:r>
        <w:tab/>
      </w:r>
      <w:r w:rsidRPr="00B23050">
        <w:rPr>
          <w:rStyle w:val="Cmarkslabel"/>
        </w:rPr>
        <w:t>10 marks</w:t>
      </w:r>
      <w:r>
        <w:tab/>
        <w:t>[</w:t>
      </w:r>
      <w:r w:rsidR="00B70B8D">
        <w:t>7.</w:t>
      </w:r>
      <w:r w:rsidRPr="00CB1243">
        <w:t>6]</w:t>
      </w:r>
    </w:p>
    <w:p w14:paraId="5F775FB7" w14:textId="77777777" w:rsidR="00E25A5F" w:rsidRPr="00CB1243" w:rsidRDefault="00E25A5F" w:rsidP="00E25A5F">
      <w:pPr>
        <w:pStyle w:val="Pquestiontextmainstem"/>
        <w:rPr>
          <w:noProof/>
        </w:rPr>
      </w:pPr>
      <w:r w:rsidRPr="00CB1243">
        <w:rPr>
          <w:noProof/>
        </w:rPr>
        <w:t xml:space="preserve">An irregular shaped block of land has the dimensions shown. </w:t>
      </w:r>
    </w:p>
    <w:p w14:paraId="5A012393" w14:textId="523D5FBA" w:rsidR="00E25A5F" w:rsidRPr="00CA3EBF" w:rsidRDefault="0068474C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8E2F559" wp14:editId="7BFA73E7">
            <wp:extent cx="1395984" cy="1313688"/>
            <wp:effectExtent l="0" t="0" r="0" b="12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5 ab.jpg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5984" cy="1313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E9D55" w14:textId="77777777" w:rsidR="00E25A5F" w:rsidRDefault="00E25A5F" w:rsidP="00E25A5F">
      <w:pPr>
        <w:pStyle w:val="Pquestiontextpartsa"/>
        <w:rPr>
          <w:noProof/>
        </w:rPr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CB1243">
        <w:rPr>
          <w:noProof/>
        </w:rPr>
        <w:t xml:space="preserve">There is an underground cable from </w:t>
      </w:r>
      <w:r w:rsidRPr="001B0501">
        <w:rPr>
          <w:rStyle w:val="Cmathsexpressions"/>
        </w:rPr>
        <w:t>B</w:t>
      </w:r>
      <w:r w:rsidRPr="00CB1243">
        <w:rPr>
          <w:noProof/>
        </w:rPr>
        <w:t xml:space="preserve"> to </w:t>
      </w:r>
      <w:r w:rsidRPr="001B0501">
        <w:rPr>
          <w:rStyle w:val="Cmathsexpressions"/>
        </w:rPr>
        <w:t>D</w:t>
      </w:r>
      <w:r w:rsidRPr="00CB1243">
        <w:rPr>
          <w:noProof/>
        </w:rPr>
        <w:t>. What is its length, correct to the nearest metre?</w:t>
      </w:r>
    </w:p>
    <w:p w14:paraId="300CA915" w14:textId="77777777" w:rsidR="00034BEF" w:rsidRDefault="00034BEF" w:rsidP="00E25A5F">
      <w:pPr>
        <w:pStyle w:val="Pquestiontextpartsa"/>
        <w:rPr>
          <w:noProof/>
        </w:rPr>
      </w:pPr>
    </w:p>
    <w:p w14:paraId="70BF5B06" w14:textId="77777777" w:rsidR="00034BEF" w:rsidRDefault="00034BEF" w:rsidP="00E25A5F">
      <w:pPr>
        <w:pStyle w:val="Pquestiontextpartsa"/>
        <w:rPr>
          <w:noProof/>
        </w:rPr>
      </w:pPr>
    </w:p>
    <w:p w14:paraId="7813F18F" w14:textId="77777777" w:rsidR="00034BEF" w:rsidRPr="00CB1243" w:rsidRDefault="00034BEF" w:rsidP="00E25A5F">
      <w:pPr>
        <w:pStyle w:val="Pquestiontextpartsa"/>
        <w:rPr>
          <w:noProof/>
        </w:rPr>
      </w:pPr>
    </w:p>
    <w:p w14:paraId="43A6CB67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CB1243">
        <w:rPr>
          <w:noProof/>
        </w:rPr>
        <w:t>To the nearest degree, find</w:t>
      </w:r>
      <w:r w:rsidRPr="00CB1243">
        <w:rPr>
          <w:position w:val="-6"/>
        </w:rPr>
        <w:object w:dxaOrig="740" w:dyaOrig="279" w14:anchorId="28391055">
          <v:shape id="_x0000_i1032" type="#_x0000_t75" style="width:36.55pt;height:15.05pt" o:ole="">
            <v:imagedata r:id="rId45" o:title=""/>
          </v:shape>
          <o:OLEObject Type="Embed" ProgID="Equation.DSMT4" ShapeID="_x0000_i1032" DrawAspect="Content" ObjectID="_1538896144" r:id="rId46"/>
        </w:object>
      </w:r>
      <w:r w:rsidRPr="00CB1243">
        <w:t xml:space="preserve"> and </w:t>
      </w:r>
      <w:r w:rsidRPr="00CB1243">
        <w:rPr>
          <w:position w:val="-6"/>
        </w:rPr>
        <w:object w:dxaOrig="740" w:dyaOrig="279" w14:anchorId="303457E2">
          <v:shape id="_x0000_i1033" type="#_x0000_t75" style="width:36.55pt;height:15.05pt" o:ole="">
            <v:imagedata r:id="rId47" o:title=""/>
          </v:shape>
          <o:OLEObject Type="Embed" ProgID="Equation.DSMT4" ShapeID="_x0000_i1033" DrawAspect="Content" ObjectID="_1538896145" r:id="rId48"/>
        </w:object>
      </w:r>
      <w:r w:rsidRPr="00CB1243">
        <w:t>.</w:t>
      </w:r>
    </w:p>
    <w:p w14:paraId="3026E8DF" w14:textId="77777777" w:rsidR="00034BEF" w:rsidRDefault="00034BEF" w:rsidP="00E25A5F">
      <w:pPr>
        <w:pStyle w:val="Pquestiontextpartsa"/>
      </w:pPr>
    </w:p>
    <w:p w14:paraId="5FC07878" w14:textId="77777777" w:rsidR="00034BEF" w:rsidRDefault="00034BEF" w:rsidP="00E25A5F">
      <w:pPr>
        <w:pStyle w:val="Pquestiontextpartsa"/>
      </w:pPr>
    </w:p>
    <w:p w14:paraId="75DA7C0A" w14:textId="77777777" w:rsidR="00034BEF" w:rsidRDefault="00034BEF" w:rsidP="00E25A5F">
      <w:pPr>
        <w:pStyle w:val="Pquestiontextpartsa"/>
      </w:pPr>
    </w:p>
    <w:p w14:paraId="59D593C7" w14:textId="77777777" w:rsidR="00034BEF" w:rsidRPr="00CB1243" w:rsidRDefault="00034BEF" w:rsidP="00E25A5F">
      <w:pPr>
        <w:pStyle w:val="Pquestiontextpartsa"/>
      </w:pPr>
    </w:p>
    <w:p w14:paraId="70D5FC44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t>(c)</w:t>
      </w:r>
      <w:r w:rsidRPr="00C01547">
        <w:rPr>
          <w:rStyle w:val="Cquestionpartlabelbold"/>
        </w:rPr>
        <w:tab/>
      </w:r>
      <w:r w:rsidRPr="00CB1243">
        <w:rPr>
          <w:noProof/>
        </w:rPr>
        <w:t xml:space="preserve">Use the sine rule and the angles calculated in part </w:t>
      </w:r>
      <w:r w:rsidRPr="00C01547">
        <w:rPr>
          <w:rStyle w:val="Cquestionpartlabelbold"/>
        </w:rPr>
        <w:t>(b)</w:t>
      </w:r>
      <w:r w:rsidRPr="00CB1243">
        <w:rPr>
          <w:noProof/>
        </w:rPr>
        <w:t xml:space="preserve"> to calculate the length </w:t>
      </w:r>
      <w:r w:rsidRPr="001B0501">
        <w:rPr>
          <w:rStyle w:val="Cmathsexpressions"/>
        </w:rPr>
        <w:t>AD</w:t>
      </w:r>
      <w:r w:rsidRPr="00CB1243">
        <w:rPr>
          <w:noProof/>
        </w:rPr>
        <w:t xml:space="preserve"> </w:t>
      </w:r>
      <w:r w:rsidRPr="00CB1243">
        <w:t>to the nearest metre.</w:t>
      </w:r>
    </w:p>
    <w:p w14:paraId="719314C7" w14:textId="77777777" w:rsidR="00034BEF" w:rsidRDefault="00034BEF" w:rsidP="00E25A5F">
      <w:pPr>
        <w:pStyle w:val="Pquestiontextpartsa"/>
      </w:pPr>
    </w:p>
    <w:p w14:paraId="32910E2E" w14:textId="77777777" w:rsidR="00034BEF" w:rsidRDefault="00034BEF" w:rsidP="00E25A5F">
      <w:pPr>
        <w:pStyle w:val="Pquestiontextpartsa"/>
      </w:pPr>
    </w:p>
    <w:p w14:paraId="01D9C62B" w14:textId="77777777" w:rsidR="00034BEF" w:rsidRDefault="00034BEF" w:rsidP="00E25A5F">
      <w:pPr>
        <w:pStyle w:val="Pquestiontextpartsa"/>
      </w:pPr>
    </w:p>
    <w:p w14:paraId="6E3C6D67" w14:textId="77777777" w:rsidR="00196F7F" w:rsidRDefault="00196F7F" w:rsidP="00E25A5F">
      <w:pPr>
        <w:pStyle w:val="Pquestiontextpartsa"/>
      </w:pPr>
    </w:p>
    <w:p w14:paraId="1F3E039A" w14:textId="77777777" w:rsidR="00196F7F" w:rsidRDefault="00196F7F" w:rsidP="00E25A5F">
      <w:pPr>
        <w:pStyle w:val="Pquestiontextpartsa"/>
      </w:pPr>
    </w:p>
    <w:p w14:paraId="291CF61A" w14:textId="77777777" w:rsidR="00196F7F" w:rsidRDefault="00196F7F" w:rsidP="00E25A5F">
      <w:pPr>
        <w:pStyle w:val="Pquestiontextpartsa"/>
      </w:pPr>
    </w:p>
    <w:p w14:paraId="5719FE0A" w14:textId="77777777" w:rsidR="00196F7F" w:rsidRPr="00CB1243" w:rsidRDefault="00196F7F" w:rsidP="00E25A5F">
      <w:pPr>
        <w:pStyle w:val="Pquestiontextpartsa"/>
      </w:pPr>
    </w:p>
    <w:p w14:paraId="5C3BB257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lastRenderedPageBreak/>
        <w:t>(d)</w:t>
      </w:r>
      <w:r w:rsidRPr="00C01547">
        <w:rPr>
          <w:rStyle w:val="Cquestionpartlabelbold"/>
        </w:rPr>
        <w:tab/>
      </w:r>
      <w:r w:rsidRPr="00CB1243">
        <w:rPr>
          <w:noProof/>
        </w:rPr>
        <w:t xml:space="preserve">Calculate the area of </w:t>
      </w:r>
      <w:r w:rsidRPr="00CB1243">
        <w:rPr>
          <w:noProof/>
          <w:position w:val="-6"/>
        </w:rPr>
        <w:object w:dxaOrig="700" w:dyaOrig="279" w14:anchorId="631C4C1F">
          <v:shape id="_x0000_i1034" type="#_x0000_t75" style="width:35.45pt;height:15.05pt" o:ole="">
            <v:imagedata r:id="rId49" o:title=""/>
          </v:shape>
          <o:OLEObject Type="Embed" ProgID="Equation.3" ShapeID="_x0000_i1034" DrawAspect="Content" ObjectID="_1538896146" r:id="rId50"/>
        </w:object>
      </w:r>
      <w:r w:rsidRPr="00CB1243">
        <w:t>and</w:t>
      </w:r>
      <w:r w:rsidRPr="00CB1243">
        <w:rPr>
          <w:noProof/>
          <w:position w:val="-4"/>
        </w:rPr>
        <w:object w:dxaOrig="700" w:dyaOrig="260" w14:anchorId="4FA124FE">
          <v:shape id="_x0000_i1035" type="#_x0000_t75" style="width:35.45pt;height:11.8pt" o:ole="">
            <v:imagedata r:id="rId51" o:title=""/>
          </v:shape>
          <o:OLEObject Type="Embed" ProgID="Equation.3" ShapeID="_x0000_i1035" DrawAspect="Content" ObjectID="_1538896147" r:id="rId52"/>
        </w:object>
      </w:r>
      <w:r w:rsidRPr="00CB1243">
        <w:t xml:space="preserve">. Hence, state </w:t>
      </w:r>
      <w:r w:rsidRPr="00CB1243">
        <w:rPr>
          <w:noProof/>
        </w:rPr>
        <w:t xml:space="preserve">the area of the block </w:t>
      </w:r>
      <w:r w:rsidRPr="00CB1243">
        <w:t xml:space="preserve">to the </w:t>
      </w:r>
      <w:r w:rsidRPr="00CB1243">
        <w:br/>
        <w:t>nearest m</w:t>
      </w:r>
      <w:r w:rsidRPr="001B0501">
        <w:rPr>
          <w:rStyle w:val="Csuperscript"/>
        </w:rPr>
        <w:t>2</w:t>
      </w:r>
      <w:r w:rsidRPr="00CB1243">
        <w:t>.</w:t>
      </w:r>
    </w:p>
    <w:p w14:paraId="1A940FBA" w14:textId="77777777" w:rsidR="00034BEF" w:rsidRDefault="00034BEF" w:rsidP="00E25A5F">
      <w:pPr>
        <w:pStyle w:val="Pquestiontextpartsa"/>
      </w:pPr>
    </w:p>
    <w:p w14:paraId="3D2C1D94" w14:textId="77777777" w:rsidR="00034BEF" w:rsidRDefault="00034BEF" w:rsidP="00E25A5F">
      <w:pPr>
        <w:pStyle w:val="Pquestiontextpartsa"/>
      </w:pPr>
    </w:p>
    <w:p w14:paraId="60777A6D" w14:textId="77777777" w:rsidR="00034BEF" w:rsidRDefault="00034BEF" w:rsidP="00E25A5F">
      <w:pPr>
        <w:pStyle w:val="Pquestiontextpartsa"/>
      </w:pPr>
    </w:p>
    <w:p w14:paraId="62A08242" w14:textId="77777777" w:rsidR="00034BEF" w:rsidRPr="00CB1243" w:rsidRDefault="00034BEF" w:rsidP="00E25A5F">
      <w:pPr>
        <w:pStyle w:val="Pquestiontextpartsa"/>
      </w:pPr>
    </w:p>
    <w:p w14:paraId="79359456" w14:textId="77777777" w:rsidR="00E25A5F" w:rsidRDefault="00E25A5F" w:rsidP="00E25A5F">
      <w:pPr>
        <w:pStyle w:val="Pquestiontextpartsa"/>
        <w:rPr>
          <w:noProof/>
        </w:rPr>
      </w:pPr>
      <w:r w:rsidRPr="00C01547">
        <w:rPr>
          <w:rStyle w:val="Cquestionpartlabelbold"/>
        </w:rPr>
        <w:t>(e)</w:t>
      </w:r>
      <w:r>
        <w:rPr>
          <w:noProof/>
        </w:rPr>
        <w:tab/>
      </w:r>
      <w:r w:rsidRPr="00CB1243">
        <w:rPr>
          <w:noProof/>
        </w:rPr>
        <w:t>A fence will be built along the block’s perimeter. How many metres of fencing will be needed to ensure the entire area is enclosed?</w:t>
      </w:r>
    </w:p>
    <w:p w14:paraId="42B215F0" w14:textId="77777777" w:rsidR="00034BEF" w:rsidRDefault="00034BEF" w:rsidP="00E25A5F">
      <w:pPr>
        <w:pStyle w:val="Pquestiontextpartsa"/>
        <w:rPr>
          <w:noProof/>
        </w:rPr>
      </w:pPr>
    </w:p>
    <w:p w14:paraId="45006A9C" w14:textId="77777777" w:rsidR="00034BEF" w:rsidRDefault="00034BEF" w:rsidP="00E25A5F">
      <w:pPr>
        <w:pStyle w:val="Pquestiontextpartsa"/>
        <w:rPr>
          <w:noProof/>
        </w:rPr>
      </w:pPr>
    </w:p>
    <w:p w14:paraId="3C06B505" w14:textId="77777777" w:rsidR="00034BEF" w:rsidRDefault="00034BEF" w:rsidP="00E25A5F">
      <w:pPr>
        <w:pStyle w:val="Pquestiontextpartsa"/>
        <w:rPr>
          <w:noProof/>
        </w:rPr>
      </w:pPr>
    </w:p>
    <w:p w14:paraId="685B4C31" w14:textId="77777777" w:rsidR="00034BEF" w:rsidRDefault="00034BEF" w:rsidP="00E25A5F">
      <w:pPr>
        <w:pStyle w:val="Pquestiontextpartsa"/>
        <w:rPr>
          <w:noProof/>
        </w:rPr>
      </w:pPr>
    </w:p>
    <w:p w14:paraId="1186E9AB" w14:textId="77777777" w:rsidR="00034BEF" w:rsidRDefault="00034BEF" w:rsidP="00E25A5F">
      <w:pPr>
        <w:pStyle w:val="Pquestiontextpartsa"/>
      </w:pPr>
    </w:p>
    <w:p w14:paraId="5E0800A4" w14:textId="1CD5FF9B" w:rsidR="00E25A5F" w:rsidRPr="00CB1243" w:rsidRDefault="00E25A5F" w:rsidP="00E25A5F">
      <w:pPr>
        <w:pStyle w:val="Pquestionheadingsx"/>
      </w:pPr>
      <w:r w:rsidRPr="00CB1243">
        <w:t xml:space="preserve">Question </w:t>
      </w:r>
      <w:r w:rsidR="0049202A">
        <w:t>21</w:t>
      </w:r>
      <w:r>
        <w:tab/>
      </w:r>
      <w:r w:rsidRPr="00B23050">
        <w:rPr>
          <w:rStyle w:val="Cmarkslabel"/>
        </w:rPr>
        <w:t>4 marks</w:t>
      </w:r>
      <w:r w:rsidRPr="00CB1243">
        <w:tab/>
      </w:r>
      <w:r>
        <w:t>[</w:t>
      </w:r>
      <w:r w:rsidR="00B70B8D">
        <w:t>7.</w:t>
      </w:r>
      <w:r w:rsidRPr="00CB1243">
        <w:t xml:space="preserve">2, </w:t>
      </w:r>
      <w:r w:rsidR="00B70B8D">
        <w:t>7.</w:t>
      </w:r>
      <w:r w:rsidRPr="00CB1243">
        <w:t>3]</w:t>
      </w:r>
    </w:p>
    <w:p w14:paraId="740D817F" w14:textId="77777777" w:rsidR="00E25A5F" w:rsidRPr="00CB1243" w:rsidRDefault="00E25A5F" w:rsidP="00E25A5F">
      <w:pPr>
        <w:pStyle w:val="Pquestiontextmainstem"/>
      </w:pPr>
      <w:r w:rsidRPr="00CB1243">
        <w:t>The graph shows the water level (</w:t>
      </w:r>
      <w:r w:rsidRPr="00C01547">
        <w:rPr>
          <w:rStyle w:val="Cmathsexpressions"/>
        </w:rPr>
        <w:t>y</w:t>
      </w:r>
      <w:r w:rsidRPr="00CB1243">
        <w:t xml:space="preserve"> metres) of the sea above a high tide/low tide marker on the pier over a period of 24 hours (</w:t>
      </w:r>
      <w:r w:rsidRPr="00C01547">
        <w:rPr>
          <w:rStyle w:val="Cmathsexpressions"/>
        </w:rPr>
        <w:t>x</w:t>
      </w:r>
      <w:r w:rsidRPr="00CB1243">
        <w:t xml:space="preserve">-axis). The value </w:t>
      </w:r>
      <w:r w:rsidRPr="00C01547">
        <w:rPr>
          <w:rStyle w:val="Cmathsexpressions"/>
        </w:rPr>
        <w:t>x</w:t>
      </w:r>
      <w:r w:rsidRPr="00CB1243">
        <w:t xml:space="preserve"> = 0 corresponds to 12 midnight Sunday.</w:t>
      </w:r>
    </w:p>
    <w:p w14:paraId="09B34FBD" w14:textId="1F156E76" w:rsidR="00E25A5F" w:rsidRPr="00CA3EBF" w:rsidRDefault="00196F7F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06D3179" wp14:editId="4B4B33F7">
            <wp:extent cx="1938528" cy="1219200"/>
            <wp:effectExtent l="0" t="0" r="508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6.jpg"/>
                    <pic:cNvPicPr/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528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EFAB9" w14:textId="50CCA2FB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="00E60599">
        <w:t>Write</w:t>
      </w:r>
      <w:r w:rsidRPr="00CB1243">
        <w:t xml:space="preserve"> the period and the amplitude.</w:t>
      </w:r>
    </w:p>
    <w:p w14:paraId="7FBEEDE1" w14:textId="77777777" w:rsidR="00034BEF" w:rsidRDefault="00034BEF" w:rsidP="00E25A5F">
      <w:pPr>
        <w:pStyle w:val="Pquestiontextpartsa"/>
      </w:pPr>
    </w:p>
    <w:p w14:paraId="7E208BB6" w14:textId="77777777" w:rsidR="00034BEF" w:rsidRDefault="00034BEF" w:rsidP="00E25A5F">
      <w:pPr>
        <w:pStyle w:val="Pquestiontextpartsa"/>
      </w:pPr>
    </w:p>
    <w:p w14:paraId="419CB177" w14:textId="77777777" w:rsidR="00034BEF" w:rsidRPr="00CB1243" w:rsidRDefault="00034BEF" w:rsidP="00E25A5F">
      <w:pPr>
        <w:pStyle w:val="Pquestiontextpartsa"/>
      </w:pPr>
    </w:p>
    <w:p w14:paraId="05858066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CB1243">
        <w:t>When is high tide during the first 12 hours?</w:t>
      </w:r>
    </w:p>
    <w:p w14:paraId="3350EEE2" w14:textId="77777777" w:rsidR="00034BEF" w:rsidRDefault="00034BEF" w:rsidP="00E25A5F">
      <w:pPr>
        <w:pStyle w:val="Pquestiontextpartsa"/>
      </w:pPr>
    </w:p>
    <w:p w14:paraId="42E926F9" w14:textId="77777777" w:rsidR="00034BEF" w:rsidRDefault="00034BEF" w:rsidP="00E25A5F">
      <w:pPr>
        <w:pStyle w:val="Pquestiontextpartsa"/>
      </w:pPr>
    </w:p>
    <w:p w14:paraId="0588F441" w14:textId="77777777" w:rsidR="00034BEF" w:rsidRDefault="00034BEF" w:rsidP="00E25A5F">
      <w:pPr>
        <w:pStyle w:val="Pquestiontextpartsa"/>
      </w:pPr>
    </w:p>
    <w:p w14:paraId="1BFBC7D2" w14:textId="77777777" w:rsidR="00196F7F" w:rsidRDefault="00196F7F" w:rsidP="00E25A5F">
      <w:pPr>
        <w:pStyle w:val="Pquestiontextpartsa"/>
      </w:pPr>
    </w:p>
    <w:p w14:paraId="720F1443" w14:textId="77777777" w:rsidR="00034BEF" w:rsidRDefault="00034BEF" w:rsidP="00E25A5F">
      <w:pPr>
        <w:pStyle w:val="Pquestiontextpartsa"/>
      </w:pPr>
    </w:p>
    <w:p w14:paraId="47894673" w14:textId="77777777" w:rsidR="00034BEF" w:rsidRDefault="00034BEF" w:rsidP="00E25A5F">
      <w:pPr>
        <w:pStyle w:val="Pquestiontextpartsa"/>
      </w:pPr>
    </w:p>
    <w:p w14:paraId="78608A35" w14:textId="77777777" w:rsidR="00034BEF" w:rsidRPr="00CB1243" w:rsidRDefault="00034BEF" w:rsidP="00E25A5F">
      <w:pPr>
        <w:pStyle w:val="Pquestiontextpartsa"/>
      </w:pPr>
    </w:p>
    <w:p w14:paraId="08BC72ED" w14:textId="299B8C1A" w:rsidR="00E25A5F" w:rsidRDefault="00E25A5F" w:rsidP="00E25A5F">
      <w:pPr>
        <w:pStyle w:val="Psectionresults"/>
      </w:pPr>
      <w:r>
        <w:t xml:space="preserve">Extended answer total marks:  </w:t>
      </w:r>
      <w:r w:rsidR="006C0A0C">
        <w:t xml:space="preserve">___ / </w:t>
      </w:r>
      <w:r>
        <w:t>22</w:t>
      </w:r>
    </w:p>
    <w:p w14:paraId="341F45FE" w14:textId="4F5A9CDB" w:rsidR="00AB49CF" w:rsidRPr="00E25A5F" w:rsidRDefault="00E25A5F" w:rsidP="00196F7F">
      <w:pPr>
        <w:pStyle w:val="Psectionresults"/>
        <w:spacing w:before="120" w:after="0"/>
      </w:pPr>
      <w:r>
        <w:t xml:space="preserve">TOTAL test marks:  </w:t>
      </w:r>
      <w:r w:rsidR="006C0A0C">
        <w:t xml:space="preserve">___ / </w:t>
      </w:r>
      <w:r w:rsidR="00034BEF" w:rsidRPr="00034BEF">
        <w:t>58</w:t>
      </w:r>
    </w:p>
    <w:sectPr w:rsidR="00AB49CF" w:rsidRPr="00E25A5F" w:rsidSect="00125CDA">
      <w:headerReference w:type="default" r:id="rId55"/>
      <w:footerReference w:type="default" r:id="rId56"/>
      <w:headerReference w:type="first" r:id="rId57"/>
      <w:footerReference w:type="first" r:id="rId58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C2E46" w14:textId="77777777" w:rsidR="004E1B7F" w:rsidRDefault="004E1B7F" w:rsidP="00EE3737">
      <w:r>
        <w:separator/>
      </w:r>
    </w:p>
  </w:endnote>
  <w:endnote w:type="continuationSeparator" w:id="0">
    <w:p w14:paraId="02AAC1AB" w14:textId="77777777" w:rsidR="004E1B7F" w:rsidRDefault="004E1B7F" w:rsidP="00EE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32FBA3" w14:textId="5703D0FD" w:rsidR="00125CDA" w:rsidRPr="00125CDA" w:rsidRDefault="00125CDA" w:rsidP="00125CD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D0080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67877E" w14:textId="02F12133" w:rsidR="00125CDA" w:rsidRPr="00125CDA" w:rsidRDefault="00125CDA" w:rsidP="00125CD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D008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631AA5" w14:textId="77777777" w:rsidR="004E1B7F" w:rsidRDefault="004E1B7F" w:rsidP="00EE3737">
      <w:r>
        <w:separator/>
      </w:r>
    </w:p>
  </w:footnote>
  <w:footnote w:type="continuationSeparator" w:id="0">
    <w:p w14:paraId="3EA574E1" w14:textId="77777777" w:rsidR="004E1B7F" w:rsidRDefault="004E1B7F" w:rsidP="00EE37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DEB132" w14:textId="10F3FC88" w:rsidR="00BA7710" w:rsidRPr="00F337B1" w:rsidRDefault="00F337B1" w:rsidP="00F337B1">
    <w:pPr>
      <w:pStyle w:val="Pheadertext"/>
    </w:pPr>
    <w:r>
      <w:t>Pearson Mathematics 10–10A    Advanced trigonometry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4E23A6" w14:textId="77777777" w:rsidR="00F337B1" w:rsidRDefault="00F337B1" w:rsidP="00F337B1">
    <w:pPr>
      <w:pStyle w:val="Pheadertext"/>
    </w:pPr>
    <w:r>
      <w:t>Pearson Mathematics 10–10A</w:t>
    </w:r>
    <w:r>
      <w:tab/>
      <w:t xml:space="preserve">Name: </w:t>
    </w:r>
    <w:r>
      <w:tab/>
    </w:r>
  </w:p>
  <w:p w14:paraId="7139DDA3" w14:textId="55789BFD" w:rsidR="00125CDA" w:rsidRPr="00F337B1" w:rsidRDefault="00F337B1" w:rsidP="00F337B1">
    <w:pPr>
      <w:pStyle w:val="Pheadertext"/>
    </w:pPr>
    <w:r>
      <w:t>Advanced trigonometry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F58B9"/>
    <w:multiLevelType w:val="hybridMultilevel"/>
    <w:tmpl w:val="C5586C1A"/>
    <w:lvl w:ilvl="0" w:tplc="0FBE6664">
      <w:start w:val="1"/>
      <w:numFmt w:val="lowerLetter"/>
      <w:lvlText w:val="(%1)"/>
      <w:lvlJc w:val="left"/>
      <w:pPr>
        <w:ind w:left="1146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866" w:hanging="360"/>
      </w:pPr>
    </w:lvl>
    <w:lvl w:ilvl="2" w:tplc="0C09001B">
      <w:start w:val="1"/>
      <w:numFmt w:val="lowerRoman"/>
      <w:lvlText w:val="%3."/>
      <w:lvlJc w:val="right"/>
      <w:pPr>
        <w:ind w:left="2586" w:hanging="180"/>
      </w:pPr>
    </w:lvl>
    <w:lvl w:ilvl="3" w:tplc="0C09000F">
      <w:start w:val="1"/>
      <w:numFmt w:val="decimal"/>
      <w:lvlText w:val="%4."/>
      <w:lvlJc w:val="left"/>
      <w:pPr>
        <w:ind w:left="3306" w:hanging="360"/>
      </w:pPr>
    </w:lvl>
    <w:lvl w:ilvl="4" w:tplc="0C090019">
      <w:start w:val="1"/>
      <w:numFmt w:val="lowerLetter"/>
      <w:lvlText w:val="%5."/>
      <w:lvlJc w:val="left"/>
      <w:pPr>
        <w:ind w:left="4026" w:hanging="360"/>
      </w:pPr>
    </w:lvl>
    <w:lvl w:ilvl="5" w:tplc="0C09001B">
      <w:start w:val="1"/>
      <w:numFmt w:val="lowerRoman"/>
      <w:lvlText w:val="%6."/>
      <w:lvlJc w:val="right"/>
      <w:pPr>
        <w:ind w:left="4746" w:hanging="180"/>
      </w:pPr>
    </w:lvl>
    <w:lvl w:ilvl="6" w:tplc="0C09000F">
      <w:start w:val="1"/>
      <w:numFmt w:val="decimal"/>
      <w:lvlText w:val="%7."/>
      <w:lvlJc w:val="left"/>
      <w:pPr>
        <w:ind w:left="5466" w:hanging="360"/>
      </w:pPr>
    </w:lvl>
    <w:lvl w:ilvl="7" w:tplc="0C090019">
      <w:start w:val="1"/>
      <w:numFmt w:val="lowerLetter"/>
      <w:lvlText w:val="%8."/>
      <w:lvlJc w:val="left"/>
      <w:pPr>
        <w:ind w:left="6186" w:hanging="360"/>
      </w:pPr>
    </w:lvl>
    <w:lvl w:ilvl="8" w:tplc="0C09001B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C973911"/>
    <w:multiLevelType w:val="hybridMultilevel"/>
    <w:tmpl w:val="57CCA34E"/>
    <w:lvl w:ilvl="0" w:tplc="6598D40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9E1C82"/>
    <w:multiLevelType w:val="hybridMultilevel"/>
    <w:tmpl w:val="5492EE42"/>
    <w:lvl w:ilvl="0" w:tplc="53123C9A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4"/>
        <w:szCs w:val="24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5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4A487980"/>
    <w:multiLevelType w:val="hybridMultilevel"/>
    <w:tmpl w:val="09F8AA34"/>
    <w:lvl w:ilvl="0" w:tplc="44141BA4">
      <w:start w:val="1"/>
      <w:numFmt w:val="decimal"/>
      <w:lvlText w:val="Question %1"/>
      <w:lvlJc w:val="left"/>
      <w:pPr>
        <w:ind w:left="50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5760" w:hanging="360"/>
      </w:pPr>
    </w:lvl>
    <w:lvl w:ilvl="2" w:tplc="0C09001B" w:tentative="1">
      <w:start w:val="1"/>
      <w:numFmt w:val="lowerRoman"/>
      <w:lvlText w:val="%3."/>
      <w:lvlJc w:val="right"/>
      <w:pPr>
        <w:ind w:left="6480" w:hanging="180"/>
      </w:pPr>
    </w:lvl>
    <w:lvl w:ilvl="3" w:tplc="0C09000F" w:tentative="1">
      <w:start w:val="1"/>
      <w:numFmt w:val="decimal"/>
      <w:lvlText w:val="%4."/>
      <w:lvlJc w:val="left"/>
      <w:pPr>
        <w:ind w:left="7200" w:hanging="360"/>
      </w:pPr>
    </w:lvl>
    <w:lvl w:ilvl="4" w:tplc="0C090019" w:tentative="1">
      <w:start w:val="1"/>
      <w:numFmt w:val="lowerLetter"/>
      <w:lvlText w:val="%5."/>
      <w:lvlJc w:val="left"/>
      <w:pPr>
        <w:ind w:left="7920" w:hanging="360"/>
      </w:pPr>
    </w:lvl>
    <w:lvl w:ilvl="5" w:tplc="0C09001B" w:tentative="1">
      <w:start w:val="1"/>
      <w:numFmt w:val="lowerRoman"/>
      <w:lvlText w:val="%6."/>
      <w:lvlJc w:val="right"/>
      <w:pPr>
        <w:ind w:left="8640" w:hanging="180"/>
      </w:pPr>
    </w:lvl>
    <w:lvl w:ilvl="6" w:tplc="0C09000F" w:tentative="1">
      <w:start w:val="1"/>
      <w:numFmt w:val="decimal"/>
      <w:lvlText w:val="%7."/>
      <w:lvlJc w:val="left"/>
      <w:pPr>
        <w:ind w:left="9360" w:hanging="360"/>
      </w:pPr>
    </w:lvl>
    <w:lvl w:ilvl="7" w:tplc="0C090019" w:tentative="1">
      <w:start w:val="1"/>
      <w:numFmt w:val="lowerLetter"/>
      <w:lvlText w:val="%8."/>
      <w:lvlJc w:val="left"/>
      <w:pPr>
        <w:ind w:left="10080" w:hanging="360"/>
      </w:pPr>
    </w:lvl>
    <w:lvl w:ilvl="8" w:tplc="0C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>
    <w:nsid w:val="53287A8E"/>
    <w:multiLevelType w:val="hybridMultilevel"/>
    <w:tmpl w:val="79960F9C"/>
    <w:lvl w:ilvl="0" w:tplc="40E8480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A1BCE"/>
    <w:multiLevelType w:val="hybridMultilevel"/>
    <w:tmpl w:val="E8A47F0C"/>
    <w:lvl w:ilvl="0" w:tplc="1D7EE9C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1"/>
  </w:num>
  <w:num w:numId="5">
    <w:abstractNumId w:val="8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3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737"/>
    <w:rsid w:val="00000D36"/>
    <w:rsid w:val="00003126"/>
    <w:rsid w:val="00034BEF"/>
    <w:rsid w:val="00047D64"/>
    <w:rsid w:val="00061526"/>
    <w:rsid w:val="000630A6"/>
    <w:rsid w:val="000A7874"/>
    <w:rsid w:val="000C36DB"/>
    <w:rsid w:val="0011030B"/>
    <w:rsid w:val="00113776"/>
    <w:rsid w:val="001216E8"/>
    <w:rsid w:val="00125CDA"/>
    <w:rsid w:val="00165A93"/>
    <w:rsid w:val="00173443"/>
    <w:rsid w:val="001746DE"/>
    <w:rsid w:val="00196F7F"/>
    <w:rsid w:val="001970E8"/>
    <w:rsid w:val="001A3829"/>
    <w:rsid w:val="001A5F32"/>
    <w:rsid w:val="001B3862"/>
    <w:rsid w:val="001B4809"/>
    <w:rsid w:val="001B4B0E"/>
    <w:rsid w:val="001C18DD"/>
    <w:rsid w:val="001E0DDE"/>
    <w:rsid w:val="001E10EC"/>
    <w:rsid w:val="001E60AC"/>
    <w:rsid w:val="001E623F"/>
    <w:rsid w:val="001F6355"/>
    <w:rsid w:val="002077F5"/>
    <w:rsid w:val="0022073C"/>
    <w:rsid w:val="00241C11"/>
    <w:rsid w:val="002466BB"/>
    <w:rsid w:val="002825FC"/>
    <w:rsid w:val="002C3CFE"/>
    <w:rsid w:val="002D0080"/>
    <w:rsid w:val="00304CC9"/>
    <w:rsid w:val="00326EC5"/>
    <w:rsid w:val="0033652E"/>
    <w:rsid w:val="0036214C"/>
    <w:rsid w:val="003841DF"/>
    <w:rsid w:val="00395392"/>
    <w:rsid w:val="003D5B77"/>
    <w:rsid w:val="003F63DE"/>
    <w:rsid w:val="00404B11"/>
    <w:rsid w:val="004221DA"/>
    <w:rsid w:val="00465569"/>
    <w:rsid w:val="00487B77"/>
    <w:rsid w:val="0049202A"/>
    <w:rsid w:val="004E1B7F"/>
    <w:rsid w:val="004E2FC1"/>
    <w:rsid w:val="004E3F1C"/>
    <w:rsid w:val="004F70C6"/>
    <w:rsid w:val="00575077"/>
    <w:rsid w:val="005824C0"/>
    <w:rsid w:val="005828B3"/>
    <w:rsid w:val="005C13A4"/>
    <w:rsid w:val="00613EF4"/>
    <w:rsid w:val="0065295D"/>
    <w:rsid w:val="0068474C"/>
    <w:rsid w:val="00697B49"/>
    <w:rsid w:val="006C0A0C"/>
    <w:rsid w:val="006D3374"/>
    <w:rsid w:val="006D33CB"/>
    <w:rsid w:val="006E3448"/>
    <w:rsid w:val="006E40E3"/>
    <w:rsid w:val="007136A9"/>
    <w:rsid w:val="00727303"/>
    <w:rsid w:val="007358BC"/>
    <w:rsid w:val="00744207"/>
    <w:rsid w:val="0075703A"/>
    <w:rsid w:val="00775785"/>
    <w:rsid w:val="00790283"/>
    <w:rsid w:val="007A7D1A"/>
    <w:rsid w:val="007F7243"/>
    <w:rsid w:val="00816559"/>
    <w:rsid w:val="00852023"/>
    <w:rsid w:val="00874D86"/>
    <w:rsid w:val="008E3F8E"/>
    <w:rsid w:val="0090537B"/>
    <w:rsid w:val="009101D8"/>
    <w:rsid w:val="00963F99"/>
    <w:rsid w:val="0096465D"/>
    <w:rsid w:val="009B3F58"/>
    <w:rsid w:val="009C2B55"/>
    <w:rsid w:val="00A046F8"/>
    <w:rsid w:val="00A073E2"/>
    <w:rsid w:val="00A1788A"/>
    <w:rsid w:val="00A51D31"/>
    <w:rsid w:val="00A72900"/>
    <w:rsid w:val="00A76FD4"/>
    <w:rsid w:val="00AA1547"/>
    <w:rsid w:val="00AB0AFF"/>
    <w:rsid w:val="00AB49CF"/>
    <w:rsid w:val="00AE6868"/>
    <w:rsid w:val="00AF2FB6"/>
    <w:rsid w:val="00AF7C0C"/>
    <w:rsid w:val="00B069FA"/>
    <w:rsid w:val="00B14CD9"/>
    <w:rsid w:val="00B21683"/>
    <w:rsid w:val="00B216C0"/>
    <w:rsid w:val="00B46622"/>
    <w:rsid w:val="00B53E8F"/>
    <w:rsid w:val="00B70B8D"/>
    <w:rsid w:val="00BA7710"/>
    <w:rsid w:val="00BD2C80"/>
    <w:rsid w:val="00BD5FEA"/>
    <w:rsid w:val="00C054F6"/>
    <w:rsid w:val="00C11579"/>
    <w:rsid w:val="00C53C1D"/>
    <w:rsid w:val="00C53F16"/>
    <w:rsid w:val="00C8462D"/>
    <w:rsid w:val="00CB1243"/>
    <w:rsid w:val="00CF0035"/>
    <w:rsid w:val="00D27F9D"/>
    <w:rsid w:val="00D323CC"/>
    <w:rsid w:val="00D35B70"/>
    <w:rsid w:val="00D63D89"/>
    <w:rsid w:val="00DC1898"/>
    <w:rsid w:val="00E01E7C"/>
    <w:rsid w:val="00E25A5F"/>
    <w:rsid w:val="00E26431"/>
    <w:rsid w:val="00E437BF"/>
    <w:rsid w:val="00E515C5"/>
    <w:rsid w:val="00E60599"/>
    <w:rsid w:val="00E71E7A"/>
    <w:rsid w:val="00E86F78"/>
    <w:rsid w:val="00EA12B9"/>
    <w:rsid w:val="00ED1501"/>
    <w:rsid w:val="00ED1682"/>
    <w:rsid w:val="00EE3737"/>
    <w:rsid w:val="00EF046E"/>
    <w:rsid w:val="00EF08B5"/>
    <w:rsid w:val="00F138C2"/>
    <w:rsid w:val="00F23154"/>
    <w:rsid w:val="00F27DAE"/>
    <w:rsid w:val="00F337B1"/>
    <w:rsid w:val="00F456D3"/>
    <w:rsid w:val="00F515AB"/>
    <w:rsid w:val="00F94A26"/>
    <w:rsid w:val="00FC49CC"/>
    <w:rsid w:val="00FD7F1B"/>
    <w:rsid w:val="00FF0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D3DFE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5F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F3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E25A5F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25A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5A5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5A5F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5A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5A5F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E25A5F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E25A5F"/>
    <w:pPr>
      <w:numPr>
        <w:ilvl w:val="1"/>
        <w:numId w:val="7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E25A5F"/>
    <w:pPr>
      <w:numPr>
        <w:ilvl w:val="2"/>
        <w:numId w:val="7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E25A5F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E25A5F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25A5F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25A5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25A5F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25A5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25A5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25A5F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25A5F"/>
    <w:rPr>
      <w:b/>
    </w:rPr>
  </w:style>
  <w:style w:type="paragraph" w:customStyle="1" w:styleId="Pquestiontextpartsa">
    <w:name w:val="P: question text parts (a)"/>
    <w:basedOn w:val="Pquestiontextmainstem"/>
    <w:qFormat/>
    <w:rsid w:val="00E25A5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25A5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25A5F"/>
    <w:pPr>
      <w:ind w:hanging="397"/>
    </w:pPr>
  </w:style>
  <w:style w:type="paragraph" w:customStyle="1" w:styleId="Ptabletext">
    <w:name w:val="P: table text"/>
    <w:basedOn w:val="Pquestiontextmainstem"/>
    <w:qFormat/>
    <w:rsid w:val="00E25A5F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25A5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25A5F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25A5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25A5F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E25A5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25A5F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E25A5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E25A5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E25A5F"/>
    <w:rPr>
      <w:vertAlign w:val="subscript"/>
    </w:rPr>
  </w:style>
  <w:style w:type="paragraph" w:customStyle="1" w:styleId="PNotetodesigner">
    <w:name w:val="P: Note to designer"/>
    <w:basedOn w:val="Normal"/>
    <w:qFormat/>
    <w:rsid w:val="00E25A5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E515C5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5F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F3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E25A5F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25A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5A5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5A5F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5A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5A5F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E25A5F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E25A5F"/>
    <w:pPr>
      <w:numPr>
        <w:ilvl w:val="1"/>
        <w:numId w:val="7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E25A5F"/>
    <w:pPr>
      <w:numPr>
        <w:ilvl w:val="2"/>
        <w:numId w:val="7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E25A5F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E25A5F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25A5F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25A5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25A5F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25A5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25A5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25A5F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25A5F"/>
    <w:rPr>
      <w:b/>
    </w:rPr>
  </w:style>
  <w:style w:type="paragraph" w:customStyle="1" w:styleId="Pquestiontextpartsa">
    <w:name w:val="P: question text parts (a)"/>
    <w:basedOn w:val="Pquestiontextmainstem"/>
    <w:qFormat/>
    <w:rsid w:val="00E25A5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25A5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25A5F"/>
    <w:pPr>
      <w:ind w:hanging="397"/>
    </w:pPr>
  </w:style>
  <w:style w:type="paragraph" w:customStyle="1" w:styleId="Ptabletext">
    <w:name w:val="P: table text"/>
    <w:basedOn w:val="Pquestiontextmainstem"/>
    <w:qFormat/>
    <w:rsid w:val="00E25A5F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25A5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25A5F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25A5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25A5F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E25A5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25A5F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E25A5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E25A5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E25A5F"/>
    <w:rPr>
      <w:vertAlign w:val="subscript"/>
    </w:rPr>
  </w:style>
  <w:style w:type="paragraph" w:customStyle="1" w:styleId="PNotetodesigner">
    <w:name w:val="P: Note to designer"/>
    <w:basedOn w:val="Normal"/>
    <w:qFormat/>
    <w:rsid w:val="00E25A5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E515C5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image" Target="media/image17.jpeg"/><Relationship Id="rId21" Type="http://schemas.microsoft.com/office/2007/relationships/hdphoto" Target="media/hdphoto3.wdp"/><Relationship Id="rId34" Type="http://schemas.microsoft.com/office/2007/relationships/hdphoto" Target="media/hdphoto6.wdp"/><Relationship Id="rId42" Type="http://schemas.microsoft.com/office/2007/relationships/hdphoto" Target="media/hdphoto9.wdp"/><Relationship Id="rId47" Type="http://schemas.openxmlformats.org/officeDocument/2006/relationships/image" Target="media/image21.wmf"/><Relationship Id="rId50" Type="http://schemas.openxmlformats.org/officeDocument/2006/relationships/oleObject" Target="embeddings/oleObject10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4.jpeg"/><Relationship Id="rId38" Type="http://schemas.microsoft.com/office/2007/relationships/hdphoto" Target="media/hdphoto7.wdp"/><Relationship Id="rId46" Type="http://schemas.openxmlformats.org/officeDocument/2006/relationships/oleObject" Target="embeddings/oleObject8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microsoft.com/office/2007/relationships/hdphoto" Target="media/hdphoto5.wdp"/><Relationship Id="rId41" Type="http://schemas.openxmlformats.org/officeDocument/2006/relationships/image" Target="media/image18.jpeg"/><Relationship Id="rId54" Type="http://schemas.microsoft.com/office/2007/relationships/hdphoto" Target="media/hdphoto11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32" Type="http://schemas.openxmlformats.org/officeDocument/2006/relationships/oleObject" Target="embeddings/oleObject6.bin"/><Relationship Id="rId37" Type="http://schemas.openxmlformats.org/officeDocument/2006/relationships/image" Target="media/image16.jpeg"/><Relationship Id="rId40" Type="http://schemas.microsoft.com/office/2007/relationships/hdphoto" Target="media/hdphoto8.wdp"/><Relationship Id="rId45" Type="http://schemas.openxmlformats.org/officeDocument/2006/relationships/image" Target="media/image20.wmf"/><Relationship Id="rId53" Type="http://schemas.openxmlformats.org/officeDocument/2006/relationships/image" Target="media/image24.jpeg"/><Relationship Id="rId58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microsoft.com/office/2007/relationships/hdphoto" Target="media/hdphoto2.wdp"/><Relationship Id="rId23" Type="http://schemas.openxmlformats.org/officeDocument/2006/relationships/oleObject" Target="embeddings/oleObject4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7.bin"/><Relationship Id="rId49" Type="http://schemas.openxmlformats.org/officeDocument/2006/relationships/image" Target="media/image22.wmf"/><Relationship Id="rId57" Type="http://schemas.openxmlformats.org/officeDocument/2006/relationships/header" Target="header2.xml"/><Relationship Id="rId10" Type="http://schemas.microsoft.com/office/2007/relationships/hdphoto" Target="media/hdphoto1.wdp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microsoft.com/office/2007/relationships/hdphoto" Target="media/hdphoto10.wdp"/><Relationship Id="rId52" Type="http://schemas.openxmlformats.org/officeDocument/2006/relationships/oleObject" Target="embeddings/oleObject11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image" Target="media/image8.emf"/><Relationship Id="rId27" Type="http://schemas.microsoft.com/office/2007/relationships/hdphoto" Target="media/hdphoto4.wdp"/><Relationship Id="rId30" Type="http://schemas.openxmlformats.org/officeDocument/2006/relationships/image" Target="media/image12.jpeg"/><Relationship Id="rId35" Type="http://schemas.openxmlformats.org/officeDocument/2006/relationships/image" Target="media/image15.emf"/><Relationship Id="rId43" Type="http://schemas.openxmlformats.org/officeDocument/2006/relationships/image" Target="media/image19.jpeg"/><Relationship Id="rId48" Type="http://schemas.openxmlformats.org/officeDocument/2006/relationships/oleObject" Target="embeddings/oleObject9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F9B395-D66D-464F-8E9A-68A35CA449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2</TotalTime>
  <Pages>8</Pages>
  <Words>1007</Words>
  <Characters>3951</Characters>
  <Application>Microsoft Office Word</Application>
  <DocSecurity>0</DocSecurity>
  <Lines>232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73</cp:revision>
  <dcterms:created xsi:type="dcterms:W3CDTF">2015-12-13T21:45:00Z</dcterms:created>
  <dcterms:modified xsi:type="dcterms:W3CDTF">2016-10-24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